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2D68A94" w14:textId="13D19D3B" w:rsidR="00093D07" w:rsidRPr="00250B64" w:rsidRDefault="006074D3" w:rsidP="00093D07">
      <w:pPr>
        <w:pStyle w:val="Voettekst"/>
        <w:tabs>
          <w:tab w:val="clear" w:pos="4536"/>
        </w:tabs>
        <w:ind w:right="360"/>
        <w:rPr>
          <w:rFonts w:ascii="Arial" w:hAnsi="Arial" w:cs="Arial"/>
          <w:b/>
          <w:sz w:val="36"/>
          <w:szCs w:val="36"/>
        </w:rPr>
      </w:pPr>
      <w:bookmarkStart w:id="0" w:name="_Hlk482815765"/>
      <w:bookmarkEnd w:id="0"/>
      <w:r w:rsidRPr="00250B64">
        <w:rPr>
          <w:rFonts w:ascii="Arial" w:hAnsi="Arial" w:cs="Arial"/>
          <w:b/>
          <w:sz w:val="36"/>
          <w:szCs w:val="36"/>
        </w:rPr>
        <w:t xml:space="preserve">Scorevoorstel </w:t>
      </w:r>
      <w:r w:rsidR="000814FC">
        <w:rPr>
          <w:rFonts w:ascii="Arial" w:hAnsi="Arial" w:cs="Arial"/>
          <w:b/>
          <w:sz w:val="36"/>
          <w:szCs w:val="36"/>
        </w:rPr>
        <w:t>oefentoets</w:t>
      </w:r>
      <w:r w:rsidR="00093D07" w:rsidRPr="00250B64">
        <w:rPr>
          <w:rFonts w:ascii="Arial" w:hAnsi="Arial" w:cs="Arial"/>
          <w:b/>
          <w:sz w:val="36"/>
          <w:szCs w:val="36"/>
        </w:rPr>
        <w:t xml:space="preserve"> </w:t>
      </w:r>
      <w:r w:rsidR="00EA5A88">
        <w:rPr>
          <w:rFonts w:ascii="Arial" w:hAnsi="Arial" w:cs="Arial"/>
          <w:b/>
          <w:sz w:val="36"/>
          <w:szCs w:val="36"/>
        </w:rPr>
        <w:t>havo</w:t>
      </w:r>
      <w:r w:rsidR="002E59AE">
        <w:rPr>
          <w:rFonts w:ascii="Arial" w:hAnsi="Arial" w:cs="Arial"/>
          <w:b/>
          <w:sz w:val="36"/>
          <w:szCs w:val="36"/>
        </w:rPr>
        <w:t xml:space="preserve"> B deel </w:t>
      </w:r>
      <w:r w:rsidR="009743D1">
        <w:rPr>
          <w:rFonts w:ascii="Arial" w:hAnsi="Arial" w:cs="Arial"/>
          <w:b/>
          <w:sz w:val="36"/>
          <w:szCs w:val="36"/>
        </w:rPr>
        <w:t>1</w:t>
      </w:r>
    </w:p>
    <w:p w14:paraId="2B8F3A9D" w14:textId="77777777" w:rsidR="0004718A" w:rsidRPr="00250B64" w:rsidRDefault="0004718A" w:rsidP="00093D07">
      <w:pPr>
        <w:pStyle w:val="Voettekst"/>
        <w:tabs>
          <w:tab w:val="clear" w:pos="4536"/>
        </w:tabs>
        <w:ind w:right="360"/>
        <w:rPr>
          <w:b/>
          <w:sz w:val="36"/>
          <w:szCs w:val="36"/>
        </w:rPr>
      </w:pPr>
    </w:p>
    <w:p w14:paraId="30C873C6" w14:textId="255697C2" w:rsidR="00B476D4" w:rsidRPr="00250B64" w:rsidRDefault="00433F16" w:rsidP="00093D07">
      <w:pPr>
        <w:pStyle w:val="Voettekst"/>
        <w:tabs>
          <w:tab w:val="clear" w:pos="4536"/>
        </w:tabs>
        <w:ind w:right="360"/>
        <w:rPr>
          <w:b/>
        </w:rPr>
      </w:pPr>
      <w:r w:rsidRPr="00250B64">
        <w:rPr>
          <w:b/>
        </w:rPr>
        <w:t>H</w:t>
      </w:r>
      <w:r w:rsidR="006074D3" w:rsidRPr="00250B64">
        <w:rPr>
          <w:b/>
        </w:rPr>
        <w:t xml:space="preserve">oofdstuk </w:t>
      </w:r>
      <w:r w:rsidR="009743D1">
        <w:rPr>
          <w:b/>
        </w:rPr>
        <w:t>2</w:t>
      </w:r>
      <w:r w:rsidR="00592A21">
        <w:rPr>
          <w:b/>
        </w:rPr>
        <w:t xml:space="preserve"> </w:t>
      </w:r>
      <w:r w:rsidR="00EA5A88">
        <w:rPr>
          <w:b/>
        </w:rPr>
        <w:t>Veranderingen</w:t>
      </w:r>
    </w:p>
    <w:p w14:paraId="5636175C" w14:textId="77777777" w:rsidR="009E7F21" w:rsidRDefault="009E7F21" w:rsidP="009E7F21">
      <w:pPr>
        <w:pStyle w:val="opgavetekst"/>
        <w:ind w:left="0"/>
      </w:pPr>
    </w:p>
    <w:p w14:paraId="742B0D2B" w14:textId="7433B033" w:rsidR="009E7F21" w:rsidRDefault="009E7F21" w:rsidP="009E7F21">
      <w:pPr>
        <w:pStyle w:val="opgavetekst"/>
        <w:pBdr>
          <w:top w:val="single" w:sz="12" w:space="1" w:color="auto"/>
          <w:bottom w:val="single" w:sz="12" w:space="1" w:color="auto"/>
        </w:pBdr>
        <w:ind w:left="0"/>
      </w:pPr>
      <w:r>
        <w:t>In deze toets zijn de vragen gelabeld met K, T of I.</w:t>
      </w:r>
      <w:r>
        <w:br/>
        <w:t>K = kennisvraag, T = toepassingsvraag, I = inzichtvraag</w:t>
      </w:r>
      <w:r>
        <w:br/>
        <w:t xml:space="preserve">De toets bestaat uit </w:t>
      </w:r>
      <w:r w:rsidR="00925896">
        <w:t>achttien</w:t>
      </w:r>
      <w:r>
        <w:t xml:space="preserve"> vragen met in totaal </w:t>
      </w:r>
      <w:r w:rsidR="00925896">
        <w:t>4</w:t>
      </w:r>
      <w:r w:rsidR="00D54390">
        <w:t>5</w:t>
      </w:r>
      <w:r>
        <w:t xml:space="preserve"> punten.</w:t>
      </w:r>
      <w:r>
        <w:br/>
        <w:t xml:space="preserve">Er zijn </w:t>
      </w:r>
      <w:r w:rsidR="00EA5A88">
        <w:t>drie</w:t>
      </w:r>
      <w:r>
        <w:t xml:space="preserve"> K-vragen met in totaal </w:t>
      </w:r>
      <w:r w:rsidR="00EA5A88">
        <w:t>3</w:t>
      </w:r>
      <w:r>
        <w:t xml:space="preserve"> punten, </w:t>
      </w:r>
      <w:r w:rsidR="00A51355">
        <w:t>twaalf</w:t>
      </w:r>
      <w:r>
        <w:t xml:space="preserve"> T-vragen met in totaal </w:t>
      </w:r>
      <w:r w:rsidR="00925896">
        <w:t>3</w:t>
      </w:r>
      <w:r w:rsidR="00D54390">
        <w:t>1</w:t>
      </w:r>
      <w:r>
        <w:t xml:space="preserve"> punten en</w:t>
      </w:r>
      <w:r>
        <w:br/>
      </w:r>
      <w:r w:rsidR="00925896">
        <w:t>drie</w:t>
      </w:r>
      <w:r>
        <w:t xml:space="preserve"> I-vragen met in totaal </w:t>
      </w:r>
      <w:r w:rsidR="00925896">
        <w:t>1</w:t>
      </w:r>
      <w:r w:rsidR="003215BB">
        <w:t>1</w:t>
      </w:r>
      <w:r w:rsidR="00FD25B5">
        <w:t xml:space="preserve"> </w:t>
      </w:r>
      <w:r>
        <w:t>punten.</w:t>
      </w:r>
    </w:p>
    <w:p w14:paraId="32A52847" w14:textId="77777777" w:rsidR="009E7F21" w:rsidRDefault="009E7F21" w:rsidP="009E7F21">
      <w:pPr>
        <w:pStyle w:val="opgavetekst"/>
        <w:ind w:left="0"/>
      </w:pPr>
    </w:p>
    <w:p w14:paraId="699D4E1C" w14:textId="37CABBCE" w:rsidR="00663194" w:rsidRPr="00250B64" w:rsidRDefault="00663194" w:rsidP="00663194">
      <w:pPr>
        <w:pStyle w:val="opgavenr"/>
      </w:pPr>
      <w:r w:rsidRPr="00250B64">
        <w:t>opgave</w:t>
      </w:r>
      <w:r>
        <w:t xml:space="preserve"> 1</w:t>
      </w:r>
      <w:r w:rsidRPr="00250B64">
        <w:tab/>
        <w:t xml:space="preserve">totaal </w:t>
      </w:r>
      <w:r w:rsidR="00EA5A88">
        <w:t>3</w:t>
      </w:r>
      <w:r>
        <w:t>p</w:t>
      </w:r>
    </w:p>
    <w:p w14:paraId="6E874C0B" w14:textId="77777777" w:rsidR="00EA5A88" w:rsidRDefault="00663194" w:rsidP="00663194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b w:val="0"/>
          <w:bCs w:val="0"/>
          <w:caps w:val="0"/>
          <w:sz w:val="24"/>
          <w:szCs w:val="24"/>
        </w:rPr>
      </w:pPr>
      <w:r>
        <w:rPr>
          <w:rFonts w:cs="Arial"/>
          <w:b w:val="0"/>
          <w:bCs w:val="0"/>
          <w:caps w:val="0"/>
          <w:szCs w:val="18"/>
        </w:rPr>
        <w:t>K</w:t>
      </w:r>
      <w:r>
        <w:rPr>
          <w:rFonts w:ascii="Times New Roman" w:hAnsi="Times New Roman"/>
          <w:caps w:val="0"/>
          <w:sz w:val="24"/>
          <w:szCs w:val="24"/>
        </w:rPr>
        <w:tab/>
        <w:t>a</w:t>
      </w:r>
      <w:r w:rsidRPr="00BE00B5">
        <w:rPr>
          <w:rFonts w:ascii="Times New Roman" w:hAnsi="Times New Roman"/>
          <w:caps w:val="0"/>
          <w:sz w:val="24"/>
          <w:szCs w:val="24"/>
        </w:rPr>
        <w:tab/>
      </w:r>
      <w:r>
        <w:rPr>
          <w:rFonts w:ascii="Times New Roman" w:hAnsi="Times New Roman"/>
          <w:b w:val="0"/>
          <w:bCs w:val="0"/>
          <w:caps w:val="0"/>
          <w:sz w:val="24"/>
        </w:rPr>
        <w:t>ligt onder</w:t>
      </w:r>
      <w:r w:rsidRPr="00FA0B71">
        <w:rPr>
          <w:rFonts w:ascii="Times New Roman" w:hAnsi="Times New Roman"/>
          <w:b w:val="0"/>
          <w:caps w:val="0"/>
          <w:sz w:val="24"/>
          <w:szCs w:val="24"/>
        </w:rPr>
        <w:t xml:space="preserve"> de </w:t>
      </w:r>
      <w:r w:rsidRPr="00FA0B71">
        <w:rPr>
          <w:rFonts w:ascii="Times New Roman" w:hAnsi="Times New Roman"/>
          <w:b w:val="0"/>
          <w:i/>
          <w:caps w:val="0"/>
          <w:sz w:val="24"/>
          <w:szCs w:val="24"/>
        </w:rPr>
        <w:t>x</w:t>
      </w:r>
      <w:r w:rsidRPr="00FA0B71">
        <w:rPr>
          <w:rFonts w:ascii="Times New Roman" w:hAnsi="Times New Roman"/>
          <w:b w:val="0"/>
          <w:caps w:val="0"/>
          <w:sz w:val="24"/>
          <w:szCs w:val="24"/>
        </w:rPr>
        <w:t>-as</w:t>
      </w:r>
      <w:r>
        <w:tab/>
      </w:r>
      <w:r w:rsidRPr="00F126D4">
        <w:rPr>
          <w:rFonts w:ascii="Times New Roman" w:hAnsi="Times New Roman"/>
          <w:b w:val="0"/>
          <w:sz w:val="24"/>
          <w:szCs w:val="24"/>
        </w:rPr>
        <w:t>1</w:t>
      </w:r>
      <w:r w:rsidRPr="00F126D4">
        <w:rPr>
          <w:rFonts w:ascii="Times New Roman" w:hAnsi="Times New Roman"/>
          <w:b w:val="0"/>
          <w:bCs w:val="0"/>
          <w:caps w:val="0"/>
          <w:sz w:val="24"/>
          <w:szCs w:val="24"/>
        </w:rPr>
        <w:t>p</w:t>
      </w:r>
    </w:p>
    <w:p w14:paraId="2005E008" w14:textId="77777777" w:rsidR="00EA5A88" w:rsidRDefault="00EA5A88" w:rsidP="00663194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b w:val="0"/>
          <w:bCs w:val="0"/>
          <w:caps w:val="0"/>
          <w:sz w:val="24"/>
          <w:szCs w:val="24"/>
        </w:rPr>
      </w:pPr>
      <w:r>
        <w:rPr>
          <w:rFonts w:cs="Arial"/>
          <w:b w:val="0"/>
          <w:bCs w:val="0"/>
          <w:caps w:val="0"/>
          <w:szCs w:val="18"/>
        </w:rPr>
        <w:t>K</w:t>
      </w:r>
      <w:r>
        <w:rPr>
          <w:rFonts w:ascii="Times New Roman" w:hAnsi="Times New Roman"/>
          <w:caps w:val="0"/>
          <w:sz w:val="24"/>
          <w:szCs w:val="24"/>
        </w:rPr>
        <w:tab/>
        <w:t>b</w:t>
      </w:r>
      <w:r w:rsidRPr="00BE00B5">
        <w:rPr>
          <w:rFonts w:ascii="Times New Roman" w:hAnsi="Times New Roman"/>
          <w:caps w:val="0"/>
          <w:sz w:val="24"/>
          <w:szCs w:val="24"/>
        </w:rPr>
        <w:tab/>
      </w:r>
      <w:r w:rsidRPr="00EA5A88">
        <w:rPr>
          <w:rFonts w:ascii="Times New Roman" w:hAnsi="Times New Roman"/>
          <w:b w:val="0"/>
          <w:caps w:val="0"/>
          <w:sz w:val="24"/>
          <w:szCs w:val="24"/>
        </w:rPr>
        <w:t>snijdt</w:t>
      </w:r>
      <w:r>
        <w:rPr>
          <w:rFonts w:ascii="Times New Roman" w:hAnsi="Times New Roman"/>
          <w:caps w:val="0"/>
          <w:sz w:val="24"/>
          <w:szCs w:val="24"/>
        </w:rPr>
        <w:t xml:space="preserve"> </w:t>
      </w:r>
      <w:r w:rsidRPr="00FA0B71">
        <w:rPr>
          <w:rFonts w:ascii="Times New Roman" w:hAnsi="Times New Roman"/>
          <w:b w:val="0"/>
          <w:caps w:val="0"/>
          <w:sz w:val="24"/>
          <w:szCs w:val="24"/>
        </w:rPr>
        <w:t xml:space="preserve">de </w:t>
      </w:r>
      <w:r w:rsidRPr="00FA0B71">
        <w:rPr>
          <w:rFonts w:ascii="Times New Roman" w:hAnsi="Times New Roman"/>
          <w:b w:val="0"/>
          <w:i/>
          <w:caps w:val="0"/>
          <w:sz w:val="24"/>
          <w:szCs w:val="24"/>
        </w:rPr>
        <w:t>x</w:t>
      </w:r>
      <w:r w:rsidRPr="00FA0B71">
        <w:rPr>
          <w:rFonts w:ascii="Times New Roman" w:hAnsi="Times New Roman"/>
          <w:b w:val="0"/>
          <w:caps w:val="0"/>
          <w:sz w:val="24"/>
          <w:szCs w:val="24"/>
        </w:rPr>
        <w:t>-as</w:t>
      </w:r>
      <w:r>
        <w:tab/>
      </w:r>
      <w:r w:rsidRPr="00F126D4">
        <w:rPr>
          <w:rFonts w:ascii="Times New Roman" w:hAnsi="Times New Roman"/>
          <w:b w:val="0"/>
          <w:sz w:val="24"/>
          <w:szCs w:val="24"/>
        </w:rPr>
        <w:t>1</w:t>
      </w:r>
      <w:r w:rsidRPr="00F126D4">
        <w:rPr>
          <w:rFonts w:ascii="Times New Roman" w:hAnsi="Times New Roman"/>
          <w:b w:val="0"/>
          <w:bCs w:val="0"/>
          <w:caps w:val="0"/>
          <w:sz w:val="24"/>
          <w:szCs w:val="24"/>
        </w:rPr>
        <w:t>p</w:t>
      </w:r>
    </w:p>
    <w:p w14:paraId="3D632D9E" w14:textId="4228CF61" w:rsidR="00663194" w:rsidRDefault="00663194" w:rsidP="00663194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b w:val="0"/>
          <w:bCs w:val="0"/>
          <w:caps w:val="0"/>
          <w:sz w:val="24"/>
          <w:szCs w:val="24"/>
        </w:rPr>
      </w:pPr>
      <w:r>
        <w:rPr>
          <w:rFonts w:cs="Arial"/>
          <w:b w:val="0"/>
          <w:bCs w:val="0"/>
          <w:caps w:val="0"/>
          <w:szCs w:val="18"/>
        </w:rPr>
        <w:t>K</w:t>
      </w:r>
      <w:r w:rsidR="00EA5A88">
        <w:rPr>
          <w:rFonts w:ascii="Times New Roman" w:hAnsi="Times New Roman"/>
          <w:caps w:val="0"/>
          <w:sz w:val="24"/>
          <w:szCs w:val="24"/>
        </w:rPr>
        <w:tab/>
        <w:t>c</w:t>
      </w:r>
      <w:r w:rsidRPr="00BE00B5">
        <w:rPr>
          <w:rFonts w:ascii="Times New Roman" w:hAnsi="Times New Roman"/>
          <w:caps w:val="0"/>
          <w:sz w:val="24"/>
          <w:szCs w:val="24"/>
        </w:rPr>
        <w:tab/>
      </w:r>
      <w:r w:rsidR="00914FB7" w:rsidRPr="00914FB7">
        <w:rPr>
          <w:position w:val="-6"/>
        </w:rPr>
        <w:object w:dxaOrig="800" w:dyaOrig="320" w14:anchorId="3860C5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9pt;height:15.9pt" o:ole="">
            <v:imagedata r:id="rId9" o:title=""/>
          </v:shape>
          <o:OLEObject Type="Embed" ProgID="Equation.DSMT4" ShapeID="_x0000_i1025" DrawAspect="Content" ObjectID="_1658846965" r:id="rId10"/>
        </w:object>
      </w:r>
      <w:r>
        <w:tab/>
      </w:r>
      <w:r w:rsidR="00F126D4" w:rsidRPr="00F126D4">
        <w:rPr>
          <w:rFonts w:ascii="Times New Roman" w:hAnsi="Times New Roman"/>
          <w:b w:val="0"/>
          <w:sz w:val="24"/>
          <w:szCs w:val="24"/>
        </w:rPr>
        <w:t>1</w:t>
      </w:r>
      <w:r w:rsidR="00F126D4" w:rsidRPr="00F126D4">
        <w:rPr>
          <w:rFonts w:ascii="Times New Roman" w:hAnsi="Times New Roman"/>
          <w:b w:val="0"/>
          <w:bCs w:val="0"/>
          <w:caps w:val="0"/>
          <w:sz w:val="24"/>
          <w:szCs w:val="24"/>
        </w:rPr>
        <w:t>p</w:t>
      </w:r>
    </w:p>
    <w:p w14:paraId="1BF3A215" w14:textId="77777777" w:rsidR="00663194" w:rsidRDefault="00663194" w:rsidP="009E7F21">
      <w:pPr>
        <w:pStyle w:val="opgavetekst"/>
        <w:ind w:left="0"/>
      </w:pPr>
    </w:p>
    <w:p w14:paraId="4BF8A38C" w14:textId="20C106E8" w:rsidR="005E1906" w:rsidRPr="00250B64" w:rsidRDefault="005E1906" w:rsidP="005E1906">
      <w:pPr>
        <w:pStyle w:val="opgavenr"/>
      </w:pPr>
      <w:r w:rsidRPr="00250B64">
        <w:t>opgave</w:t>
      </w:r>
      <w:r>
        <w:t xml:space="preserve"> </w:t>
      </w:r>
      <w:r w:rsidR="00FD25B5">
        <w:t>2</w:t>
      </w:r>
      <w:r w:rsidRPr="00250B64">
        <w:tab/>
        <w:t xml:space="preserve">totaal </w:t>
      </w:r>
      <w:r w:rsidR="00EA5A88">
        <w:t>5</w:t>
      </w:r>
      <w:r>
        <w:t>p</w:t>
      </w:r>
    </w:p>
    <w:p w14:paraId="50521C7D" w14:textId="5A63088C" w:rsidR="009E7F21" w:rsidRDefault="00FD25B5" w:rsidP="009E7F21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b w:val="0"/>
          <w:bCs w:val="0"/>
          <w:caps w:val="0"/>
          <w:sz w:val="24"/>
          <w:szCs w:val="24"/>
        </w:rPr>
      </w:pPr>
      <w:r>
        <w:rPr>
          <w:rFonts w:cs="Arial"/>
          <w:b w:val="0"/>
          <w:bCs w:val="0"/>
          <w:caps w:val="0"/>
          <w:szCs w:val="18"/>
        </w:rPr>
        <w:t>T</w:t>
      </w:r>
      <w:r w:rsidR="009E7F21">
        <w:rPr>
          <w:rFonts w:ascii="Times New Roman" w:hAnsi="Times New Roman"/>
          <w:caps w:val="0"/>
          <w:sz w:val="24"/>
          <w:szCs w:val="24"/>
        </w:rPr>
        <w:tab/>
      </w:r>
      <w:r w:rsidR="009743D1">
        <w:rPr>
          <w:rFonts w:ascii="Times New Roman" w:hAnsi="Times New Roman"/>
          <w:caps w:val="0"/>
          <w:sz w:val="24"/>
          <w:szCs w:val="24"/>
        </w:rPr>
        <w:t>a</w:t>
      </w:r>
      <w:r w:rsidR="009743D1" w:rsidRPr="00BE00B5">
        <w:rPr>
          <w:rFonts w:ascii="Times New Roman" w:hAnsi="Times New Roman"/>
          <w:caps w:val="0"/>
          <w:sz w:val="24"/>
          <w:szCs w:val="24"/>
        </w:rPr>
        <w:tab/>
      </w:r>
      <w:r w:rsidR="00EA5A88" w:rsidRPr="00EA5A88">
        <w:rPr>
          <w:rFonts w:ascii="Times New Roman" w:hAnsi="Times New Roman"/>
          <w:b w:val="0"/>
          <w:caps w:val="0"/>
          <w:sz w:val="24"/>
          <w:szCs w:val="24"/>
        </w:rPr>
        <w:t>d</w:t>
      </w:r>
      <w:r w:rsidR="00EA5A88">
        <w:rPr>
          <w:rFonts w:ascii="Times New Roman" w:hAnsi="Times New Roman"/>
          <w:b w:val="0"/>
          <w:caps w:val="0"/>
          <w:sz w:val="24"/>
          <w:szCs w:val="24"/>
        </w:rPr>
        <w:t xml:space="preserve">ifferentiequotiënt </w:t>
      </w:r>
      <w:r w:rsidR="009743D1">
        <w:rPr>
          <w:rFonts w:ascii="Times New Roman" w:hAnsi="Times New Roman"/>
          <w:b w:val="0"/>
          <w:caps w:val="0"/>
          <w:sz w:val="24"/>
          <w:szCs w:val="24"/>
        </w:rPr>
        <w:t xml:space="preserve">is </w:t>
      </w:r>
      <w:bookmarkStart w:id="1" w:name="MTBlankEqn"/>
      <w:r w:rsidR="00914FB7" w:rsidRPr="00914FB7">
        <w:rPr>
          <w:position w:val="-24"/>
        </w:rPr>
        <w:object w:dxaOrig="2620" w:dyaOrig="620" w14:anchorId="7BB2B05A">
          <v:shape id="_x0000_i1026" type="#_x0000_t75" style="width:131.1pt;height:30.9pt" o:ole="">
            <v:imagedata r:id="rId11" o:title=""/>
          </v:shape>
          <o:OLEObject Type="Embed" ProgID="Equation.DSMT4" ShapeID="_x0000_i1026" DrawAspect="Content" ObjectID="_1658846966" r:id="rId12"/>
        </w:object>
      </w:r>
      <w:bookmarkEnd w:id="1"/>
      <w:r w:rsidR="009743D1">
        <w:tab/>
      </w:r>
      <w:r w:rsidR="009743D1">
        <w:rPr>
          <w:rFonts w:ascii="Times New Roman" w:hAnsi="Times New Roman"/>
          <w:b w:val="0"/>
          <w:bCs w:val="0"/>
          <w:caps w:val="0"/>
          <w:sz w:val="24"/>
          <w:szCs w:val="24"/>
        </w:rPr>
        <w:t>2</w:t>
      </w:r>
      <w:r w:rsidR="009743D1" w:rsidRPr="00BE00B5">
        <w:rPr>
          <w:rFonts w:ascii="Times New Roman" w:hAnsi="Times New Roman"/>
          <w:b w:val="0"/>
          <w:bCs w:val="0"/>
          <w:caps w:val="0"/>
          <w:sz w:val="24"/>
          <w:szCs w:val="24"/>
        </w:rPr>
        <w:t>p</w:t>
      </w:r>
    </w:p>
    <w:p w14:paraId="74D465E1" w14:textId="6EAE8E9D" w:rsidR="009743D1" w:rsidRPr="009E7F21" w:rsidRDefault="00FD25B5" w:rsidP="009E7F21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b w:val="0"/>
          <w:bCs w:val="0"/>
          <w:caps w:val="0"/>
          <w:sz w:val="24"/>
          <w:szCs w:val="24"/>
        </w:rPr>
      </w:pPr>
      <w:r>
        <w:rPr>
          <w:rFonts w:cs="Arial"/>
          <w:b w:val="0"/>
          <w:bCs w:val="0"/>
          <w:caps w:val="0"/>
          <w:szCs w:val="18"/>
        </w:rPr>
        <w:t>I</w:t>
      </w:r>
      <w:r w:rsidR="009E7F21">
        <w:rPr>
          <w:rFonts w:ascii="Times New Roman" w:hAnsi="Times New Roman"/>
          <w:caps w:val="0"/>
          <w:sz w:val="24"/>
          <w:szCs w:val="24"/>
        </w:rPr>
        <w:tab/>
      </w:r>
      <w:r w:rsidR="002E1B54">
        <w:rPr>
          <w:rFonts w:ascii="Times New Roman" w:hAnsi="Times New Roman"/>
          <w:caps w:val="0"/>
          <w:sz w:val="24"/>
          <w:szCs w:val="24"/>
        </w:rPr>
        <w:t>b</w:t>
      </w:r>
      <w:r w:rsidR="009743D1" w:rsidRPr="00BE00B5">
        <w:tab/>
      </w:r>
      <w:r w:rsidR="00EA5A88" w:rsidRPr="00EA5A88">
        <w:rPr>
          <w:rFonts w:ascii="Times New Roman" w:hAnsi="Times New Roman"/>
          <w:b w:val="0"/>
          <w:caps w:val="0"/>
          <w:sz w:val="24"/>
          <w:szCs w:val="24"/>
        </w:rPr>
        <w:t>d</w:t>
      </w:r>
      <w:r w:rsidR="00EA5A88">
        <w:rPr>
          <w:rFonts w:ascii="Times New Roman" w:hAnsi="Times New Roman"/>
          <w:b w:val="0"/>
          <w:caps w:val="0"/>
          <w:sz w:val="24"/>
          <w:szCs w:val="24"/>
        </w:rPr>
        <w:t>ifferentiequotiënt</w:t>
      </w:r>
      <w:r w:rsidR="009743D1">
        <w:rPr>
          <w:rFonts w:ascii="Times New Roman" w:hAnsi="Times New Roman"/>
          <w:b w:val="0"/>
          <w:caps w:val="0"/>
          <w:sz w:val="24"/>
          <w:szCs w:val="24"/>
        </w:rPr>
        <w:t xml:space="preserve"> [</w:t>
      </w:r>
      <w:r w:rsidR="00EA5A88">
        <w:rPr>
          <w:rFonts w:ascii="Times New Roman" w:hAnsi="Times New Roman"/>
          <w:b w:val="0"/>
          <w:caps w:val="0"/>
          <w:sz w:val="24"/>
          <w:szCs w:val="24"/>
        </w:rPr>
        <w:t>0</w:t>
      </w:r>
      <w:r w:rsidR="009743D1">
        <w:rPr>
          <w:rFonts w:ascii="Times New Roman" w:hAnsi="Times New Roman"/>
          <w:b w:val="0"/>
          <w:caps w:val="0"/>
          <w:sz w:val="24"/>
          <w:szCs w:val="24"/>
        </w:rPr>
        <w:t xml:space="preserve">, </w:t>
      </w:r>
      <w:r w:rsidR="00EA5A88">
        <w:rPr>
          <w:rFonts w:ascii="Times New Roman" w:hAnsi="Times New Roman"/>
          <w:b w:val="0"/>
          <w:i/>
          <w:caps w:val="0"/>
          <w:sz w:val="24"/>
          <w:szCs w:val="24"/>
        </w:rPr>
        <w:t>p</w:t>
      </w:r>
      <w:r w:rsidR="009743D1">
        <w:rPr>
          <w:rFonts w:ascii="Times New Roman" w:hAnsi="Times New Roman"/>
          <w:b w:val="0"/>
          <w:caps w:val="0"/>
          <w:sz w:val="24"/>
          <w:szCs w:val="24"/>
        </w:rPr>
        <w:t xml:space="preserve">] is </w:t>
      </w:r>
      <w:r w:rsidR="00914FB7" w:rsidRPr="00914FB7">
        <w:rPr>
          <w:position w:val="-28"/>
        </w:rPr>
        <w:object w:dxaOrig="3640" w:dyaOrig="700" w14:anchorId="785709B5">
          <v:shape id="_x0000_i1027" type="#_x0000_t75" style="width:182.1pt;height:35.1pt" o:ole="">
            <v:imagedata r:id="rId13" o:title=""/>
          </v:shape>
          <o:OLEObject Type="Embed" ProgID="Equation.DSMT4" ShapeID="_x0000_i1027" DrawAspect="Content" ObjectID="_1658846967" r:id="rId14"/>
        </w:object>
      </w:r>
      <w:r w:rsidR="009743D1" w:rsidRPr="00BE00B5">
        <w:rPr>
          <w:rFonts w:ascii="Times New Roman" w:hAnsi="Times New Roman"/>
          <w:sz w:val="24"/>
          <w:szCs w:val="24"/>
        </w:rPr>
        <w:tab/>
      </w:r>
      <w:r w:rsidR="009743D1" w:rsidRPr="009743D1">
        <w:rPr>
          <w:rFonts w:ascii="Times New Roman" w:hAnsi="Times New Roman"/>
          <w:b w:val="0"/>
          <w:sz w:val="24"/>
          <w:szCs w:val="24"/>
        </w:rPr>
        <w:t>2</w:t>
      </w:r>
      <w:r w:rsidR="009743D1" w:rsidRPr="00BE00B5">
        <w:rPr>
          <w:rFonts w:ascii="Times New Roman" w:hAnsi="Times New Roman"/>
          <w:b w:val="0"/>
          <w:bCs w:val="0"/>
          <w:caps w:val="0"/>
          <w:sz w:val="24"/>
          <w:szCs w:val="24"/>
        </w:rPr>
        <w:t>p</w:t>
      </w:r>
      <w:r w:rsidR="00CE0A03">
        <w:br/>
      </w:r>
      <w:r w:rsidR="00914FB7" w:rsidRPr="00914FB7">
        <w:rPr>
          <w:position w:val="-10"/>
        </w:rPr>
        <w:object w:dxaOrig="859" w:dyaOrig="320" w14:anchorId="35257021">
          <v:shape id="_x0000_i1028" type="#_x0000_t75" style="width:42.9pt;height:15.9pt" o:ole="">
            <v:imagedata r:id="rId15" o:title=""/>
          </v:shape>
          <o:OLEObject Type="Embed" ProgID="Equation.DSMT4" ShapeID="_x0000_i1028" DrawAspect="Content" ObjectID="_1658846968" r:id="rId16"/>
        </w:object>
      </w:r>
      <w:r w:rsidR="009743D1">
        <w:t xml:space="preserve"> </w:t>
      </w:r>
      <w:r w:rsidR="00EA5A88">
        <w:rPr>
          <w:rFonts w:ascii="Times New Roman" w:hAnsi="Times New Roman"/>
          <w:b w:val="0"/>
          <w:bCs w:val="0"/>
          <w:caps w:val="0"/>
          <w:sz w:val="24"/>
          <w:szCs w:val="24"/>
        </w:rPr>
        <w:t xml:space="preserve">geeft </w:t>
      </w:r>
      <w:r w:rsidR="00914FB7" w:rsidRPr="00914FB7">
        <w:rPr>
          <w:position w:val="-10"/>
        </w:rPr>
        <w:object w:dxaOrig="600" w:dyaOrig="320" w14:anchorId="13D6A145">
          <v:shape id="_x0000_i1029" type="#_x0000_t75" style="width:30pt;height:15.9pt" o:ole="">
            <v:imagedata r:id="rId17" o:title=""/>
          </v:shape>
          <o:OLEObject Type="Embed" ProgID="Equation.DSMT4" ShapeID="_x0000_i1029" DrawAspect="Content" ObjectID="_1658846969" r:id="rId18"/>
        </w:object>
      </w:r>
      <w:r w:rsidR="009743D1" w:rsidRPr="00BE00B5">
        <w:rPr>
          <w:rFonts w:ascii="Times New Roman" w:hAnsi="Times New Roman"/>
          <w:sz w:val="24"/>
          <w:szCs w:val="24"/>
        </w:rPr>
        <w:tab/>
      </w:r>
      <w:r w:rsidR="00EA5A88" w:rsidRPr="00EA5A88">
        <w:rPr>
          <w:rFonts w:ascii="Times New Roman" w:hAnsi="Times New Roman"/>
          <w:b w:val="0"/>
          <w:sz w:val="24"/>
          <w:szCs w:val="24"/>
        </w:rPr>
        <w:t>1</w:t>
      </w:r>
      <w:r w:rsidR="009743D1" w:rsidRPr="00BE00B5">
        <w:rPr>
          <w:rFonts w:ascii="Times New Roman" w:hAnsi="Times New Roman"/>
          <w:b w:val="0"/>
          <w:bCs w:val="0"/>
          <w:caps w:val="0"/>
          <w:sz w:val="24"/>
          <w:szCs w:val="24"/>
        </w:rPr>
        <w:t>p</w:t>
      </w:r>
    </w:p>
    <w:p w14:paraId="7D1C06C2" w14:textId="7A3DE837" w:rsidR="005E1906" w:rsidRDefault="005E1906" w:rsidP="005E1906">
      <w:pPr>
        <w:pStyle w:val="Geenafstand"/>
        <w:ind w:left="426" w:hanging="426"/>
      </w:pPr>
    </w:p>
    <w:p w14:paraId="0331B204" w14:textId="590AEF31" w:rsidR="00EA5A88" w:rsidRPr="00250B64" w:rsidRDefault="00EA5A88" w:rsidP="00EA5A88">
      <w:pPr>
        <w:pStyle w:val="opgavenr"/>
      </w:pPr>
      <w:r w:rsidRPr="00250B64">
        <w:t xml:space="preserve">opgave </w:t>
      </w:r>
      <w:r>
        <w:t>3</w:t>
      </w:r>
      <w:r w:rsidRPr="00250B64">
        <w:tab/>
        <w:t xml:space="preserve">totaal </w:t>
      </w:r>
      <w:r>
        <w:t>8</w:t>
      </w:r>
      <w:r w:rsidRPr="00250B64">
        <w:t>p</w:t>
      </w:r>
    </w:p>
    <w:p w14:paraId="12912928" w14:textId="7F889AA0" w:rsidR="00267A67" w:rsidRDefault="00EA5A88" w:rsidP="00EA5A88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b w:val="0"/>
          <w:bCs w:val="0"/>
          <w:caps w:val="0"/>
          <w:sz w:val="24"/>
          <w:szCs w:val="24"/>
        </w:rPr>
      </w:pPr>
      <w:r>
        <w:rPr>
          <w:rFonts w:cs="Arial"/>
          <w:b w:val="0"/>
          <w:bCs w:val="0"/>
          <w:caps w:val="0"/>
          <w:szCs w:val="18"/>
        </w:rPr>
        <w:t>T</w:t>
      </w:r>
      <w:r w:rsidRPr="009E7F21">
        <w:rPr>
          <w:rFonts w:cs="Arial"/>
          <w:caps w:val="0"/>
          <w:szCs w:val="18"/>
        </w:rPr>
        <w:tab/>
      </w:r>
      <w:r>
        <w:rPr>
          <w:rFonts w:ascii="Times New Roman" w:hAnsi="Times New Roman"/>
          <w:caps w:val="0"/>
          <w:sz w:val="24"/>
          <w:szCs w:val="24"/>
        </w:rPr>
        <w:t>a</w:t>
      </w:r>
      <w:r w:rsidRPr="00BE00B5">
        <w:rPr>
          <w:rFonts w:ascii="Times New Roman" w:hAnsi="Times New Roman"/>
          <w:caps w:val="0"/>
          <w:sz w:val="24"/>
          <w:szCs w:val="24"/>
        </w:rPr>
        <w:tab/>
      </w:r>
      <w:r>
        <w:rPr>
          <w:rFonts w:ascii="Times New Roman" w:hAnsi="Times New Roman"/>
          <w:b w:val="0"/>
          <w:bCs w:val="0"/>
          <w:caps w:val="0"/>
          <w:sz w:val="24"/>
          <w:szCs w:val="24"/>
        </w:rPr>
        <w:t xml:space="preserve">figuur zoals hieronder  </w:t>
      </w:r>
      <w:r>
        <w:rPr>
          <w:rFonts w:ascii="Times New Roman" w:hAnsi="Times New Roman"/>
          <w:b w:val="0"/>
          <w:bCs w:val="0"/>
          <w:caps w:val="0"/>
          <w:sz w:val="24"/>
          <w:szCs w:val="24"/>
        </w:rPr>
        <w:tab/>
        <w:t>3</w:t>
      </w:r>
      <w:r w:rsidRPr="00BE00B5">
        <w:rPr>
          <w:rFonts w:ascii="Times New Roman" w:hAnsi="Times New Roman"/>
          <w:b w:val="0"/>
          <w:bCs w:val="0"/>
          <w:caps w:val="0"/>
          <w:sz w:val="24"/>
          <w:szCs w:val="24"/>
        </w:rPr>
        <w:t>p</w:t>
      </w:r>
      <w:r>
        <w:rPr>
          <w:rFonts w:ascii="Times New Roman" w:hAnsi="Times New Roman"/>
          <w:b w:val="0"/>
          <w:bCs w:val="0"/>
          <w:caps w:val="0"/>
          <w:sz w:val="24"/>
          <w:szCs w:val="24"/>
        </w:rPr>
        <w:br/>
      </w:r>
      <w:r w:rsidR="004B045F">
        <w:rPr>
          <w:noProof/>
        </w:rPr>
        <w:drawing>
          <wp:inline distT="0" distB="0" distL="0" distR="0" wp14:anchorId="2B2EEB93" wp14:editId="36A0E895">
            <wp:extent cx="2240280" cy="2659380"/>
            <wp:effectExtent l="0" t="0" r="7620" b="7620"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280" cy="265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A5B53C" w14:textId="56076ABA" w:rsidR="00EA5A88" w:rsidRPr="004B045F" w:rsidRDefault="00EA5A88" w:rsidP="004B045F">
      <w:pPr>
        <w:pStyle w:val="Plattetekst"/>
        <w:tabs>
          <w:tab w:val="left" w:pos="0"/>
        </w:tabs>
        <w:ind w:left="426" w:hanging="993"/>
        <w:rPr>
          <w:b w:val="0"/>
          <w:bCs/>
        </w:rPr>
      </w:pPr>
      <w:r>
        <w:rPr>
          <w:rFonts w:ascii="Arial" w:hAnsi="Arial" w:cs="Arial"/>
          <w:b w:val="0"/>
          <w:sz w:val="18"/>
          <w:szCs w:val="18"/>
        </w:rPr>
        <w:t>I</w:t>
      </w:r>
      <w:r w:rsidRPr="009E7F21">
        <w:rPr>
          <w:rFonts w:ascii="Arial" w:hAnsi="Arial" w:cs="Arial"/>
          <w:sz w:val="18"/>
          <w:szCs w:val="18"/>
        </w:rPr>
        <w:tab/>
      </w:r>
      <w:r>
        <w:rPr>
          <w:szCs w:val="24"/>
        </w:rPr>
        <w:t>b</w:t>
      </w:r>
      <w:r w:rsidRPr="00BE00B5">
        <w:rPr>
          <w:szCs w:val="24"/>
        </w:rPr>
        <w:tab/>
      </w:r>
      <w:r w:rsidRPr="009743D1">
        <w:rPr>
          <w:b w:val="0"/>
          <w:bCs/>
          <w:i/>
        </w:rPr>
        <w:t>A</w:t>
      </w:r>
      <w:r w:rsidRPr="009743D1">
        <w:rPr>
          <w:b w:val="0"/>
          <w:bCs/>
        </w:rPr>
        <w:t xml:space="preserve">(0, </w:t>
      </w:r>
      <w:r>
        <w:rPr>
          <w:b w:val="0"/>
          <w:bCs/>
        </w:rPr>
        <w:t>1</w:t>
      </w:r>
      <w:r w:rsidRPr="009743D1">
        <w:rPr>
          <w:b w:val="0"/>
          <w:bCs/>
        </w:rPr>
        <w:t>)</w:t>
      </w:r>
      <w:r>
        <w:rPr>
          <w:b w:val="0"/>
          <w:bCs/>
        </w:rPr>
        <w:t xml:space="preserve"> en </w:t>
      </w:r>
      <w:r w:rsidRPr="009743D1">
        <w:rPr>
          <w:b w:val="0"/>
          <w:bCs/>
          <w:i/>
        </w:rPr>
        <w:t>B</w:t>
      </w:r>
      <w:r w:rsidRPr="009743D1">
        <w:rPr>
          <w:b w:val="0"/>
          <w:bCs/>
        </w:rPr>
        <w:t>(2, 0)</w:t>
      </w:r>
      <w:r>
        <w:rPr>
          <w:b w:val="0"/>
          <w:bCs/>
        </w:rPr>
        <w:tab/>
        <w:t>1p</w:t>
      </w:r>
      <w:r w:rsidR="00DC310D">
        <w:rPr>
          <w:b w:val="0"/>
          <w:bCs/>
        </w:rPr>
        <w:br/>
      </w:r>
      <w:r w:rsidRPr="00EA5A88">
        <w:rPr>
          <w:b w:val="0"/>
        </w:rPr>
        <w:t xml:space="preserve">invoeren van </w:t>
      </w:r>
      <w:r w:rsidR="00914FB7" w:rsidRPr="00914FB7">
        <w:rPr>
          <w:position w:val="-24"/>
        </w:rPr>
        <w:object w:dxaOrig="1120" w:dyaOrig="620" w14:anchorId="5CC177C8">
          <v:shape id="_x0000_i1030" type="#_x0000_t75" style="width:56.1pt;height:30.9pt" o:ole="">
            <v:imagedata r:id="rId20" o:title=""/>
          </v:shape>
          <o:OLEObject Type="Embed" ProgID="Equation.DSMT4" ShapeID="_x0000_i1030" DrawAspect="Content" ObjectID="_1658846970" r:id="rId21"/>
        </w:object>
      </w:r>
      <w:r>
        <w:tab/>
      </w:r>
      <w:r w:rsidRPr="00EA5A88">
        <w:rPr>
          <w:b w:val="0"/>
        </w:rPr>
        <w:t>1p</w:t>
      </w:r>
      <w:r>
        <w:br/>
      </w:r>
      <w:r w:rsidR="00914FB7" w:rsidRPr="00914FB7">
        <w:rPr>
          <w:position w:val="-32"/>
        </w:rPr>
        <w:object w:dxaOrig="3519" w:dyaOrig="720" w14:anchorId="487110BA">
          <v:shape id="_x0000_i1031" type="#_x0000_t75" style="width:176.1pt;height:36pt" o:ole="">
            <v:imagedata r:id="rId22" o:title=""/>
          </v:shape>
          <o:OLEObject Type="Embed" ProgID="Equation.DSMT4" ShapeID="_x0000_i1031" DrawAspect="Content" ObjectID="_1658846971" r:id="rId23"/>
        </w:object>
      </w:r>
      <w:r>
        <w:tab/>
      </w:r>
      <w:proofErr w:type="spellStart"/>
      <w:r w:rsidRPr="00EA5A88">
        <w:rPr>
          <w:b w:val="0"/>
        </w:rPr>
        <w:t>1p</w:t>
      </w:r>
      <w:proofErr w:type="spellEnd"/>
      <w:r>
        <w:br/>
      </w:r>
      <w:r w:rsidR="00914FB7" w:rsidRPr="00914FB7">
        <w:rPr>
          <w:position w:val="-10"/>
        </w:rPr>
        <w:object w:dxaOrig="1500" w:dyaOrig="320" w14:anchorId="15FD538A">
          <v:shape id="_x0000_i1032" type="#_x0000_t75" style="width:75pt;height:15.9pt" o:ole="">
            <v:imagedata r:id="rId24" o:title=""/>
          </v:shape>
          <o:OLEObject Type="Embed" ProgID="Equation.DSMT4" ShapeID="_x0000_i1032" DrawAspect="Content" ObjectID="_1658846972" r:id="rId25"/>
        </w:object>
      </w:r>
      <w:r>
        <w:tab/>
      </w:r>
      <w:proofErr w:type="spellStart"/>
      <w:r w:rsidRPr="00EA5A88">
        <w:rPr>
          <w:b w:val="0"/>
        </w:rPr>
        <w:t>1p</w:t>
      </w:r>
      <w:proofErr w:type="spellEnd"/>
      <w:r w:rsidR="00DC310D">
        <w:rPr>
          <w:b w:val="0"/>
          <w:bCs/>
        </w:rPr>
        <w:br/>
      </w:r>
      <w:r w:rsidRPr="009743D1">
        <w:rPr>
          <w:b w:val="0"/>
          <w:bCs/>
          <w:i/>
        </w:rPr>
        <w:t>B</w:t>
      </w:r>
      <w:r w:rsidRPr="009743D1">
        <w:rPr>
          <w:b w:val="0"/>
          <w:bCs/>
        </w:rPr>
        <w:t xml:space="preserve">(2, 0) ligt op </w:t>
      </w:r>
      <w:r w:rsidR="00914FB7" w:rsidRPr="00914FB7">
        <w:rPr>
          <w:position w:val="-10"/>
        </w:rPr>
        <w:object w:dxaOrig="1500" w:dyaOrig="320" w14:anchorId="20251FE6">
          <v:shape id="_x0000_i1033" type="#_x0000_t75" style="width:75pt;height:15.9pt" o:ole="">
            <v:imagedata r:id="rId26" o:title=""/>
          </v:shape>
          <o:OLEObject Type="Embed" ProgID="Equation.DSMT4" ShapeID="_x0000_i1033" DrawAspect="Content" ObjectID="_1658846973" r:id="rId27"/>
        </w:object>
      </w:r>
      <w:r w:rsidRPr="00597426">
        <w:rPr>
          <w:b w:val="0"/>
        </w:rPr>
        <w:tab/>
        <w:t>1p</w:t>
      </w:r>
      <w:r>
        <w:br w:type="page"/>
      </w:r>
    </w:p>
    <w:p w14:paraId="01C86A26" w14:textId="0EE54B6E" w:rsidR="00267A67" w:rsidRDefault="00267A67" w:rsidP="00267A67">
      <w:pPr>
        <w:pStyle w:val="opgavenr"/>
      </w:pPr>
      <w:r w:rsidRPr="00250B64">
        <w:lastRenderedPageBreak/>
        <w:t xml:space="preserve">opgave </w:t>
      </w:r>
      <w:r>
        <w:t>4</w:t>
      </w:r>
      <w:r w:rsidRPr="00250B64">
        <w:tab/>
        <w:t xml:space="preserve">totaal </w:t>
      </w:r>
      <w:r w:rsidR="00925896">
        <w:t>1</w:t>
      </w:r>
      <w:r w:rsidR="00D54390">
        <w:t>4</w:t>
      </w:r>
      <w:r w:rsidRPr="00250B64">
        <w:t>p</w:t>
      </w:r>
    </w:p>
    <w:p w14:paraId="1CC2C95D" w14:textId="4E920CE8" w:rsidR="00267A67" w:rsidRDefault="00925896" w:rsidP="00925896">
      <w:pPr>
        <w:pStyle w:val="opgavenr"/>
        <w:tabs>
          <w:tab w:val="left" w:pos="0"/>
          <w:tab w:val="left" w:pos="2552"/>
        </w:tabs>
        <w:ind w:left="426" w:hanging="993"/>
        <w:rPr>
          <w:rFonts w:ascii="Times New Roman" w:hAnsi="Times New Roman"/>
          <w:caps w:val="0"/>
          <w:sz w:val="24"/>
          <w:szCs w:val="24"/>
        </w:rPr>
      </w:pPr>
      <w:r>
        <w:rPr>
          <w:rFonts w:cs="Arial"/>
          <w:b w:val="0"/>
          <w:bCs w:val="0"/>
          <w:caps w:val="0"/>
          <w:szCs w:val="18"/>
        </w:rPr>
        <w:t>T</w:t>
      </w:r>
      <w:r>
        <w:rPr>
          <w:rFonts w:ascii="Times New Roman" w:hAnsi="Times New Roman"/>
          <w:caps w:val="0"/>
          <w:sz w:val="24"/>
          <w:szCs w:val="24"/>
        </w:rPr>
        <w:tab/>
      </w:r>
      <w:r w:rsidR="00267A67">
        <w:rPr>
          <w:rFonts w:ascii="Times New Roman" w:hAnsi="Times New Roman"/>
          <w:caps w:val="0"/>
          <w:sz w:val="24"/>
          <w:szCs w:val="24"/>
        </w:rPr>
        <w:t>a</w:t>
      </w:r>
      <w:r w:rsidR="00267A67" w:rsidRPr="00BE00B5">
        <w:rPr>
          <w:rFonts w:ascii="Times New Roman" w:hAnsi="Times New Roman"/>
          <w:caps w:val="0"/>
          <w:sz w:val="24"/>
          <w:szCs w:val="24"/>
        </w:rPr>
        <w:tab/>
      </w:r>
      <w:r w:rsidR="00267A67" w:rsidRPr="006F0570">
        <w:rPr>
          <w:rFonts w:ascii="Times New Roman" w:hAnsi="Times New Roman"/>
          <w:b w:val="0"/>
          <w:caps w:val="0"/>
          <w:sz w:val="24"/>
          <w:szCs w:val="24"/>
        </w:rPr>
        <w:t>tabel en</w:t>
      </w:r>
      <w:r w:rsidR="00267A67">
        <w:rPr>
          <w:rFonts w:ascii="Times New Roman" w:hAnsi="Times New Roman"/>
          <w:caps w:val="0"/>
          <w:sz w:val="24"/>
          <w:szCs w:val="24"/>
        </w:rPr>
        <w:t xml:space="preserve"> </w:t>
      </w:r>
      <w:r w:rsidR="00267A67" w:rsidRPr="00E92E14">
        <w:rPr>
          <w:rFonts w:ascii="Times New Roman" w:hAnsi="Times New Roman"/>
          <w:b w:val="0"/>
          <w:bCs w:val="0"/>
          <w:caps w:val="0"/>
          <w:sz w:val="24"/>
          <w:szCs w:val="24"/>
        </w:rPr>
        <w:t>figuur zoals hieronder</w:t>
      </w:r>
      <w:r w:rsidR="00267A67">
        <w:rPr>
          <w:rFonts w:ascii="Times New Roman" w:hAnsi="Times New Roman"/>
          <w:b w:val="0"/>
          <w:bCs w:val="0"/>
          <w:caps w:val="0"/>
          <w:sz w:val="24"/>
          <w:szCs w:val="24"/>
        </w:rPr>
        <w:tab/>
      </w:r>
      <w:r w:rsidR="00D54390">
        <w:rPr>
          <w:rFonts w:ascii="Times New Roman" w:hAnsi="Times New Roman"/>
          <w:b w:val="0"/>
          <w:bCs w:val="0"/>
          <w:caps w:val="0"/>
          <w:sz w:val="24"/>
          <w:szCs w:val="24"/>
        </w:rPr>
        <w:t>3</w:t>
      </w:r>
      <w:r w:rsidR="00267A67" w:rsidRPr="00BE00B5">
        <w:rPr>
          <w:rFonts w:ascii="Times New Roman" w:hAnsi="Times New Roman"/>
          <w:b w:val="0"/>
          <w:bCs w:val="0"/>
          <w:caps w:val="0"/>
          <w:sz w:val="24"/>
          <w:szCs w:val="24"/>
        </w:rPr>
        <w:t>p</w:t>
      </w:r>
    </w:p>
    <w:tbl>
      <w:tblPr>
        <w:tblpPr w:leftFromText="181" w:vertAnchor="text" w:horzAnchor="page" w:tblpX="2233" w:tblpY="180"/>
        <w:tblOverlap w:val="never"/>
        <w:tblW w:w="0" w:type="auto"/>
        <w:tblBorders>
          <w:insideH w:val="single" w:sz="8" w:space="0" w:color="auto"/>
          <w:insideV w:val="single" w:sz="8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26"/>
        <w:gridCol w:w="1700"/>
      </w:tblGrid>
      <w:tr w:rsidR="00267A67" w:rsidRPr="00FE0E06" w14:paraId="18ED5E3B" w14:textId="77777777" w:rsidTr="000E24EF">
        <w:trPr>
          <w:cantSplit/>
          <w:trHeight w:hRule="exact" w:val="469"/>
        </w:trPr>
        <w:tc>
          <w:tcPr>
            <w:tcW w:w="1226" w:type="dxa"/>
            <w:tcBorders>
              <w:top w:val="nil"/>
              <w:bottom w:val="single" w:sz="18" w:space="0" w:color="auto"/>
            </w:tcBorders>
            <w:vAlign w:val="center"/>
          </w:tcPr>
          <w:p w14:paraId="77B3A87C" w14:textId="77777777" w:rsidR="00267A67" w:rsidRPr="00FE0E06" w:rsidRDefault="00267A67" w:rsidP="00611639">
            <w:pPr>
              <w:pStyle w:val="Visgraattabel"/>
              <w:rPr>
                <w:sz w:val="24"/>
              </w:rPr>
            </w:pPr>
            <w:r w:rsidRPr="008A6245">
              <w:rPr>
                <w:i/>
                <w:sz w:val="24"/>
              </w:rPr>
              <w:t>x</w:t>
            </w:r>
            <w:r>
              <w:rPr>
                <w:sz w:val="24"/>
              </w:rPr>
              <w:t>-</w:t>
            </w:r>
            <w:r w:rsidRPr="00FE0E06">
              <w:rPr>
                <w:sz w:val="24"/>
              </w:rPr>
              <w:t>interval</w:t>
            </w:r>
          </w:p>
        </w:tc>
        <w:tc>
          <w:tcPr>
            <w:tcW w:w="1700" w:type="dxa"/>
            <w:tcBorders>
              <w:top w:val="nil"/>
              <w:bottom w:val="single" w:sz="18" w:space="0" w:color="auto"/>
            </w:tcBorders>
            <w:vAlign w:val="center"/>
          </w:tcPr>
          <w:p w14:paraId="425383A0" w14:textId="0348C30A" w:rsidR="00267A67" w:rsidRPr="00FE0E06" w:rsidRDefault="00914FB7" w:rsidP="00611639">
            <w:pPr>
              <w:pStyle w:val="Visgraattabel"/>
              <w:jc w:val="center"/>
              <w:rPr>
                <w:sz w:val="24"/>
              </w:rPr>
            </w:pPr>
            <w:r w:rsidRPr="00914FB7">
              <w:rPr>
                <w:position w:val="-10"/>
              </w:rPr>
              <w:object w:dxaOrig="340" w:dyaOrig="320" w14:anchorId="00468353">
                <v:shape id="_x0000_i1034" type="#_x0000_t75" style="width:17.1pt;height:15.9pt" o:ole="">
                  <v:imagedata r:id="rId28" o:title=""/>
                </v:shape>
                <o:OLEObject Type="Embed" ProgID="Equation.DSMT4" ShapeID="_x0000_i1034" DrawAspect="Content" ObjectID="_1658846974" r:id="rId29"/>
              </w:object>
            </w:r>
          </w:p>
        </w:tc>
      </w:tr>
      <w:tr w:rsidR="00267A67" w:rsidRPr="003D7BCF" w14:paraId="52756E76" w14:textId="77777777" w:rsidTr="000E24EF">
        <w:trPr>
          <w:cantSplit/>
          <w:trHeight w:hRule="exact" w:val="1374"/>
        </w:trPr>
        <w:tc>
          <w:tcPr>
            <w:tcW w:w="1226" w:type="dxa"/>
            <w:tcBorders>
              <w:top w:val="single" w:sz="18" w:space="0" w:color="auto"/>
            </w:tcBorders>
            <w:vAlign w:val="center"/>
          </w:tcPr>
          <w:p w14:paraId="6544AD63" w14:textId="614801A0" w:rsidR="00267A67" w:rsidRDefault="00267A67" w:rsidP="000E24EF">
            <w:pPr>
              <w:pStyle w:val="Visgraattabel"/>
              <w:jc w:val="center"/>
              <w:rPr>
                <w:sz w:val="24"/>
              </w:rPr>
            </w:pPr>
            <w:r>
              <w:rPr>
                <w:sz w:val="24"/>
              </w:rPr>
              <w:t>[</w:t>
            </w:r>
            <w:r w:rsidR="00EF0633">
              <w:rPr>
                <w:sz w:val="24"/>
              </w:rPr>
              <w:t>−</w:t>
            </w:r>
            <w:r>
              <w:rPr>
                <w:sz w:val="24"/>
              </w:rPr>
              <w:t xml:space="preserve">2, </w:t>
            </w:r>
            <w:r w:rsidR="00EF0633">
              <w:rPr>
                <w:sz w:val="24"/>
              </w:rPr>
              <w:t>−</w:t>
            </w:r>
            <w:r>
              <w:rPr>
                <w:sz w:val="24"/>
              </w:rPr>
              <w:t>1]</w:t>
            </w:r>
          </w:p>
          <w:p w14:paraId="16BC9266" w14:textId="399FF497" w:rsidR="00267A67" w:rsidRDefault="00267A67" w:rsidP="000E24EF">
            <w:pPr>
              <w:pStyle w:val="Visgraattabel"/>
              <w:jc w:val="center"/>
              <w:rPr>
                <w:sz w:val="24"/>
              </w:rPr>
            </w:pPr>
            <w:r>
              <w:rPr>
                <w:sz w:val="24"/>
              </w:rPr>
              <w:t>[</w:t>
            </w:r>
            <w:r w:rsidR="00EF0633">
              <w:rPr>
                <w:sz w:val="24"/>
              </w:rPr>
              <w:t>−</w:t>
            </w:r>
            <w:r>
              <w:rPr>
                <w:sz w:val="24"/>
              </w:rPr>
              <w:t>1, 0]</w:t>
            </w:r>
          </w:p>
          <w:p w14:paraId="5B4907F4" w14:textId="5CB30C75" w:rsidR="00267A67" w:rsidRDefault="00267A67" w:rsidP="000E24EF">
            <w:pPr>
              <w:pStyle w:val="Visgraattabel"/>
              <w:jc w:val="center"/>
              <w:rPr>
                <w:sz w:val="24"/>
              </w:rPr>
            </w:pPr>
            <w:r>
              <w:rPr>
                <w:sz w:val="24"/>
              </w:rPr>
              <w:t>[0, 1]</w:t>
            </w:r>
          </w:p>
          <w:p w14:paraId="55AFED2A" w14:textId="77777777" w:rsidR="00267A67" w:rsidRDefault="00267A67" w:rsidP="000E24EF">
            <w:pPr>
              <w:pStyle w:val="Visgraattabel"/>
              <w:jc w:val="center"/>
              <w:rPr>
                <w:sz w:val="24"/>
              </w:rPr>
            </w:pPr>
            <w:r>
              <w:rPr>
                <w:sz w:val="24"/>
              </w:rPr>
              <w:t>[1, 2]</w:t>
            </w:r>
          </w:p>
          <w:p w14:paraId="1BC2FEA0" w14:textId="592A515A" w:rsidR="00267A67" w:rsidRPr="00FE0E06" w:rsidRDefault="00267A67" w:rsidP="000E24EF">
            <w:pPr>
              <w:pStyle w:val="Visgraattabel"/>
              <w:jc w:val="center"/>
              <w:rPr>
                <w:sz w:val="24"/>
              </w:rPr>
            </w:pPr>
            <w:r>
              <w:rPr>
                <w:sz w:val="24"/>
              </w:rPr>
              <w:t>[2, 3]</w:t>
            </w:r>
          </w:p>
        </w:tc>
        <w:tc>
          <w:tcPr>
            <w:tcW w:w="1700" w:type="dxa"/>
            <w:tcBorders>
              <w:top w:val="single" w:sz="18" w:space="0" w:color="auto"/>
            </w:tcBorders>
            <w:vAlign w:val="center"/>
          </w:tcPr>
          <w:p w14:paraId="22AEF194" w14:textId="1D03E2C9" w:rsidR="00267A67" w:rsidRDefault="00EF0633" w:rsidP="00611639">
            <w:pPr>
              <w:pStyle w:val="Visgraattabel"/>
              <w:jc w:val="center"/>
              <w:rPr>
                <w:sz w:val="24"/>
              </w:rPr>
            </w:pPr>
            <w:r>
              <w:rPr>
                <w:sz w:val="24"/>
              </w:rPr>
              <w:t>−</w:t>
            </w:r>
            <w:r w:rsidR="00267A67">
              <w:rPr>
                <w:sz w:val="24"/>
              </w:rPr>
              <w:t>9</w:t>
            </w:r>
          </w:p>
          <w:p w14:paraId="2C76901C" w14:textId="72395061" w:rsidR="00267A67" w:rsidRDefault="00267A67" w:rsidP="00611639">
            <w:pPr>
              <w:pStyle w:val="Visgraattabel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  <w:p w14:paraId="5B8357BD" w14:textId="1B1BA4F0" w:rsidR="00267A67" w:rsidRDefault="00267A67" w:rsidP="00611639">
            <w:pPr>
              <w:pStyle w:val="Visgraattabel"/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  <w:p w14:paraId="477FD584" w14:textId="1CC5A783" w:rsidR="00267A67" w:rsidRDefault="00EF0633" w:rsidP="00611639">
            <w:pPr>
              <w:pStyle w:val="Visgraattabel"/>
              <w:jc w:val="center"/>
              <w:rPr>
                <w:sz w:val="24"/>
              </w:rPr>
            </w:pPr>
            <w:r>
              <w:rPr>
                <w:sz w:val="24"/>
              </w:rPr>
              <w:t>−</w:t>
            </w:r>
            <w:r w:rsidR="00267A67">
              <w:rPr>
                <w:sz w:val="24"/>
              </w:rPr>
              <w:t>3</w:t>
            </w:r>
          </w:p>
          <w:p w14:paraId="58C9D822" w14:textId="61F53AAB" w:rsidR="00267A67" w:rsidRPr="003D7BCF" w:rsidRDefault="00EF0633" w:rsidP="00267A67">
            <w:pPr>
              <w:pStyle w:val="Visgraattabel"/>
              <w:jc w:val="center"/>
              <w:rPr>
                <w:sz w:val="24"/>
              </w:rPr>
            </w:pPr>
            <w:r>
              <w:rPr>
                <w:sz w:val="24"/>
              </w:rPr>
              <w:t>−</w:t>
            </w:r>
            <w:r w:rsidR="00267A67">
              <w:rPr>
                <w:sz w:val="24"/>
              </w:rPr>
              <w:t>25</w:t>
            </w:r>
          </w:p>
        </w:tc>
      </w:tr>
    </w:tbl>
    <w:p w14:paraId="7E1B8419" w14:textId="2E02382A" w:rsidR="00267A67" w:rsidRDefault="00267A67" w:rsidP="00267A67">
      <w:pPr>
        <w:pStyle w:val="opgavenr"/>
        <w:tabs>
          <w:tab w:val="left" w:pos="2552"/>
        </w:tabs>
        <w:ind w:left="426" w:hanging="426"/>
      </w:pPr>
      <w:r>
        <w:tab/>
      </w:r>
    </w:p>
    <w:p w14:paraId="00A7AE1E" w14:textId="4828E44F" w:rsidR="00267A67" w:rsidRDefault="004B045F" w:rsidP="00267A67">
      <w:r>
        <w:rPr>
          <w:noProof/>
        </w:rPr>
        <w:drawing>
          <wp:anchor distT="0" distB="0" distL="114300" distR="114300" simplePos="0" relativeHeight="251657728" behindDoc="0" locked="0" layoutInCell="1" allowOverlap="1" wp14:anchorId="75A714AF" wp14:editId="2B7DC9F0">
            <wp:simplePos x="0" y="0"/>
            <wp:positionH relativeFrom="column">
              <wp:posOffset>404495</wp:posOffset>
            </wp:positionH>
            <wp:positionV relativeFrom="paragraph">
              <wp:posOffset>3175</wp:posOffset>
            </wp:positionV>
            <wp:extent cx="1162685" cy="1576705"/>
            <wp:effectExtent l="0" t="0" r="0" b="4445"/>
            <wp:wrapSquare wrapText="bothSides"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685" cy="157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BCF721E" w14:textId="77567046" w:rsidR="00267A67" w:rsidRDefault="00267A67" w:rsidP="00267A67"/>
    <w:p w14:paraId="2059ABBD" w14:textId="540A3151" w:rsidR="00267A67" w:rsidRDefault="00267A67" w:rsidP="00267A67"/>
    <w:p w14:paraId="3936BC04" w14:textId="720614BD" w:rsidR="00267A67" w:rsidRDefault="00267A67" w:rsidP="00267A67"/>
    <w:p w14:paraId="03D7BEFF" w14:textId="269B4A68" w:rsidR="00267A67" w:rsidRDefault="00267A67" w:rsidP="00267A67"/>
    <w:p w14:paraId="06C6F270" w14:textId="57420E30" w:rsidR="00267A67" w:rsidRDefault="00267A67" w:rsidP="00267A67"/>
    <w:p w14:paraId="194F7633" w14:textId="231563F6" w:rsidR="00267A67" w:rsidRDefault="00267A67" w:rsidP="00267A67"/>
    <w:p w14:paraId="18764F42" w14:textId="1C56C74F" w:rsidR="00267A67" w:rsidRDefault="00267A67" w:rsidP="00267A67"/>
    <w:p w14:paraId="59F9F744" w14:textId="63CB96E5" w:rsidR="00925896" w:rsidRDefault="00925896" w:rsidP="00267A67"/>
    <w:p w14:paraId="1468B41F" w14:textId="77777777" w:rsidR="004B045F" w:rsidRDefault="004B045F" w:rsidP="00267A67"/>
    <w:p w14:paraId="3E797A97" w14:textId="10CCEC04" w:rsidR="00267A67" w:rsidRDefault="00925896" w:rsidP="00925896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b w:val="0"/>
          <w:bCs w:val="0"/>
          <w:caps w:val="0"/>
          <w:sz w:val="24"/>
          <w:szCs w:val="24"/>
        </w:rPr>
      </w:pPr>
      <w:r>
        <w:rPr>
          <w:rFonts w:cs="Arial"/>
          <w:b w:val="0"/>
          <w:bCs w:val="0"/>
          <w:caps w:val="0"/>
          <w:szCs w:val="18"/>
        </w:rPr>
        <w:t>T</w:t>
      </w:r>
      <w:r>
        <w:rPr>
          <w:rFonts w:ascii="Times New Roman" w:hAnsi="Times New Roman"/>
          <w:caps w:val="0"/>
          <w:sz w:val="24"/>
          <w:szCs w:val="24"/>
        </w:rPr>
        <w:tab/>
      </w:r>
      <w:r w:rsidR="00267A67">
        <w:rPr>
          <w:rFonts w:ascii="Times New Roman" w:hAnsi="Times New Roman"/>
          <w:caps w:val="0"/>
          <w:sz w:val="24"/>
          <w:szCs w:val="24"/>
        </w:rPr>
        <w:t>b</w:t>
      </w:r>
      <w:r w:rsidR="00267A67" w:rsidRPr="00BE00B5">
        <w:rPr>
          <w:rFonts w:ascii="Times New Roman" w:hAnsi="Times New Roman"/>
          <w:caps w:val="0"/>
          <w:sz w:val="24"/>
          <w:szCs w:val="24"/>
        </w:rPr>
        <w:tab/>
      </w:r>
      <w:r w:rsidR="00267A67">
        <w:rPr>
          <w:rFonts w:ascii="Times New Roman" w:hAnsi="Times New Roman"/>
          <w:b w:val="0"/>
          <w:caps w:val="0"/>
          <w:sz w:val="24"/>
          <w:szCs w:val="24"/>
        </w:rPr>
        <w:t xml:space="preserve">differentiequotiënt is </w:t>
      </w:r>
      <w:r w:rsidR="00914FB7" w:rsidRPr="00914FB7">
        <w:rPr>
          <w:position w:val="-24"/>
        </w:rPr>
        <w:object w:dxaOrig="1420" w:dyaOrig="620" w14:anchorId="6E1E2F18">
          <v:shape id="_x0000_i1035" type="#_x0000_t75" style="width:71.1pt;height:30.9pt" o:ole="">
            <v:imagedata r:id="rId31" o:title=""/>
          </v:shape>
          <o:OLEObject Type="Embed" ProgID="Equation.DSMT4" ShapeID="_x0000_i1035" DrawAspect="Content" ObjectID="_1658846975" r:id="rId32"/>
        </w:object>
      </w:r>
      <w:r w:rsidR="00267A67">
        <w:tab/>
      </w:r>
      <w:r w:rsidR="00267A67">
        <w:rPr>
          <w:rFonts w:ascii="Times New Roman" w:hAnsi="Times New Roman"/>
          <w:b w:val="0"/>
          <w:bCs w:val="0"/>
          <w:caps w:val="0"/>
          <w:sz w:val="24"/>
          <w:szCs w:val="24"/>
        </w:rPr>
        <w:t>2</w:t>
      </w:r>
      <w:r w:rsidR="00267A67" w:rsidRPr="00BE00B5">
        <w:rPr>
          <w:rFonts w:ascii="Times New Roman" w:hAnsi="Times New Roman"/>
          <w:b w:val="0"/>
          <w:bCs w:val="0"/>
          <w:caps w:val="0"/>
          <w:sz w:val="24"/>
          <w:szCs w:val="24"/>
        </w:rPr>
        <w:t>p</w:t>
      </w:r>
    </w:p>
    <w:p w14:paraId="009CDA3F" w14:textId="12D57876" w:rsidR="00267A67" w:rsidRDefault="00267A67" w:rsidP="00267A67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caps w:val="0"/>
          <w:noProof/>
          <w:sz w:val="24"/>
          <w:szCs w:val="24"/>
        </w:rPr>
      </w:pPr>
      <w:r>
        <w:rPr>
          <w:rFonts w:cs="Arial"/>
          <w:b w:val="0"/>
          <w:bCs w:val="0"/>
          <w:caps w:val="0"/>
          <w:szCs w:val="18"/>
        </w:rPr>
        <w:t>T</w:t>
      </w:r>
      <w:r>
        <w:rPr>
          <w:rFonts w:ascii="Times New Roman" w:hAnsi="Times New Roman"/>
          <w:caps w:val="0"/>
          <w:sz w:val="24"/>
          <w:szCs w:val="24"/>
        </w:rPr>
        <w:tab/>
        <w:t>c</w:t>
      </w:r>
      <w:r w:rsidRPr="00BE00B5">
        <w:rPr>
          <w:rFonts w:ascii="Times New Roman" w:hAnsi="Times New Roman"/>
          <w:caps w:val="0"/>
          <w:sz w:val="24"/>
          <w:szCs w:val="24"/>
        </w:rPr>
        <w:tab/>
      </w:r>
      <w:r w:rsidRPr="00CE0A03">
        <w:rPr>
          <w:rFonts w:ascii="Times New Roman" w:hAnsi="Times New Roman"/>
          <w:b w:val="0"/>
          <w:bCs w:val="0"/>
          <w:caps w:val="0"/>
          <w:sz w:val="24"/>
          <w:szCs w:val="24"/>
        </w:rPr>
        <w:t>figuur zoals hieronder</w:t>
      </w:r>
      <w:r w:rsidRPr="00CE0A03">
        <w:rPr>
          <w:rFonts w:ascii="Times New Roman" w:hAnsi="Times New Roman"/>
          <w:b w:val="0"/>
          <w:bCs w:val="0"/>
          <w:caps w:val="0"/>
          <w:sz w:val="24"/>
          <w:szCs w:val="24"/>
        </w:rPr>
        <w:tab/>
        <w:t>3p</w:t>
      </w:r>
      <w:r>
        <w:rPr>
          <w:rFonts w:ascii="Times New Roman" w:hAnsi="Times New Roman"/>
          <w:caps w:val="0"/>
          <w:noProof/>
          <w:sz w:val="24"/>
          <w:szCs w:val="24"/>
        </w:rPr>
        <w:br/>
      </w:r>
      <w:r w:rsidR="004B045F">
        <w:rPr>
          <w:noProof/>
        </w:rPr>
        <w:drawing>
          <wp:inline distT="0" distB="0" distL="0" distR="0" wp14:anchorId="1FC508D8" wp14:editId="227AF77F">
            <wp:extent cx="1520190" cy="2838450"/>
            <wp:effectExtent l="0" t="0" r="3810" b="0"/>
            <wp:docPr id="5" name="Afbeeldin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190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F61F6" w14:textId="7AA7A0E6" w:rsidR="00267A67" w:rsidRPr="0040295C" w:rsidRDefault="00267A67" w:rsidP="0040295C">
      <w:pPr>
        <w:pStyle w:val="Plattetekst"/>
        <w:tabs>
          <w:tab w:val="left" w:pos="0"/>
        </w:tabs>
        <w:ind w:left="426" w:hanging="993"/>
        <w:rPr>
          <w:b w:val="0"/>
        </w:rPr>
      </w:pPr>
      <w:r>
        <w:rPr>
          <w:rFonts w:ascii="Arial" w:hAnsi="Arial" w:cs="Arial"/>
          <w:b w:val="0"/>
          <w:sz w:val="18"/>
          <w:szCs w:val="18"/>
        </w:rPr>
        <w:t>T</w:t>
      </w:r>
      <w:r w:rsidRPr="009E7F21">
        <w:rPr>
          <w:rFonts w:ascii="Arial" w:hAnsi="Arial" w:cs="Arial"/>
          <w:sz w:val="18"/>
          <w:szCs w:val="18"/>
        </w:rPr>
        <w:tab/>
      </w:r>
      <w:r>
        <w:t>d</w:t>
      </w:r>
      <w:r>
        <w:tab/>
      </w:r>
      <w:r>
        <w:rPr>
          <w:b w:val="0"/>
          <w:szCs w:val="24"/>
        </w:rPr>
        <w:t xml:space="preserve">invoeren van </w:t>
      </w:r>
      <w:r w:rsidR="00914FB7" w:rsidRPr="00914FB7">
        <w:rPr>
          <w:position w:val="-12"/>
        </w:rPr>
        <w:object w:dxaOrig="2160" w:dyaOrig="380" w14:anchorId="742DC743">
          <v:shape id="_x0000_i1036" type="#_x0000_t75" style="width:108pt;height:18.9pt" o:ole="">
            <v:imagedata r:id="rId34" o:title=""/>
          </v:shape>
          <o:OLEObject Type="Embed" ProgID="Equation.DSMT4" ShapeID="_x0000_i1036" DrawAspect="Content" ObjectID="_1658846976" r:id="rId35"/>
        </w:object>
      </w:r>
      <w:r>
        <w:tab/>
      </w:r>
      <w:r w:rsidRPr="00267A67">
        <w:rPr>
          <w:b w:val="0"/>
        </w:rPr>
        <w:t>1p</w:t>
      </w:r>
      <w:r w:rsidR="0040295C">
        <w:rPr>
          <w:b w:val="0"/>
        </w:rPr>
        <w:br/>
      </w:r>
      <w:r w:rsidR="00914FB7" w:rsidRPr="00914FB7">
        <w:rPr>
          <w:position w:val="-32"/>
        </w:rPr>
        <w:object w:dxaOrig="3480" w:dyaOrig="720" w14:anchorId="519E38D1">
          <v:shape id="_x0000_i1037" type="#_x0000_t75" style="width:174pt;height:36pt" o:ole="">
            <v:imagedata r:id="rId36" o:title=""/>
          </v:shape>
          <o:OLEObject Type="Embed" ProgID="Equation.DSMT4" ShapeID="_x0000_i1037" DrawAspect="Content" ObjectID="_1658846977" r:id="rId37"/>
        </w:object>
      </w:r>
      <w:r>
        <w:tab/>
      </w:r>
      <w:proofErr w:type="spellStart"/>
      <w:r w:rsidRPr="00843F81">
        <w:rPr>
          <w:b w:val="0"/>
        </w:rPr>
        <w:t>1p</w:t>
      </w:r>
      <w:proofErr w:type="spellEnd"/>
      <w:r w:rsidR="000D06BD">
        <w:rPr>
          <w:b w:val="0"/>
        </w:rPr>
        <w:br/>
      </w:r>
      <w:r w:rsidR="00914FB7" w:rsidRPr="00914FB7">
        <w:rPr>
          <w:position w:val="-10"/>
        </w:rPr>
        <w:object w:dxaOrig="2360" w:dyaOrig="320" w14:anchorId="00BC6CB7">
          <v:shape id="_x0000_i1038" type="#_x0000_t75" style="width:117.9pt;height:15.9pt" o:ole="">
            <v:imagedata r:id="rId38" o:title=""/>
          </v:shape>
          <o:OLEObject Type="Embed" ProgID="Equation.DSMT4" ShapeID="_x0000_i1038" DrawAspect="Content" ObjectID="_1658846978" r:id="rId39"/>
        </w:object>
      </w:r>
      <w:r w:rsidR="00914FB7" w:rsidRPr="00914FB7">
        <w:rPr>
          <w:position w:val="-10"/>
        </w:rPr>
        <w:object w:dxaOrig="1620" w:dyaOrig="320" w14:anchorId="109A43F8">
          <v:shape id="_x0000_i1039" type="#_x0000_t75" style="width:81pt;height:15.9pt" o:ole="">
            <v:imagedata r:id="rId40" o:title=""/>
          </v:shape>
          <o:OLEObject Type="Embed" ProgID="Equation.DSMT4" ShapeID="_x0000_i1039" DrawAspect="Content" ObjectID="_1658846979" r:id="rId41"/>
        </w:object>
      </w:r>
      <w:r w:rsidR="000D06BD">
        <w:tab/>
      </w:r>
      <w:proofErr w:type="spellStart"/>
      <w:r w:rsidR="000D06BD" w:rsidRPr="003A0A39">
        <w:rPr>
          <w:b w:val="0"/>
          <w:szCs w:val="24"/>
        </w:rPr>
        <w:t>1</w:t>
      </w:r>
      <w:r w:rsidR="000D06BD">
        <w:rPr>
          <w:b w:val="0"/>
          <w:szCs w:val="24"/>
        </w:rPr>
        <w:t>p</w:t>
      </w:r>
      <w:proofErr w:type="spellEnd"/>
    </w:p>
    <w:p w14:paraId="24281002" w14:textId="2DAC52BC" w:rsidR="00267A67" w:rsidRPr="0040295C" w:rsidRDefault="00925896" w:rsidP="0040295C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b w:val="0"/>
          <w:bCs w:val="0"/>
          <w:caps w:val="0"/>
          <w:sz w:val="24"/>
          <w:szCs w:val="24"/>
        </w:rPr>
      </w:pPr>
      <w:r>
        <w:rPr>
          <w:rFonts w:cs="Arial"/>
          <w:b w:val="0"/>
          <w:bCs w:val="0"/>
          <w:caps w:val="0"/>
          <w:szCs w:val="18"/>
        </w:rPr>
        <w:t>T</w:t>
      </w:r>
      <w:r>
        <w:rPr>
          <w:rFonts w:ascii="Times New Roman" w:hAnsi="Times New Roman"/>
          <w:caps w:val="0"/>
          <w:sz w:val="24"/>
          <w:szCs w:val="24"/>
        </w:rPr>
        <w:tab/>
      </w:r>
      <w:r w:rsidR="00267A67">
        <w:rPr>
          <w:rFonts w:ascii="Times New Roman" w:hAnsi="Times New Roman"/>
          <w:caps w:val="0"/>
          <w:sz w:val="24"/>
          <w:szCs w:val="24"/>
        </w:rPr>
        <w:t>e</w:t>
      </w:r>
      <w:r w:rsidR="00267A67" w:rsidRPr="00BE00B5">
        <w:rPr>
          <w:rFonts w:ascii="Times New Roman" w:hAnsi="Times New Roman"/>
          <w:caps w:val="0"/>
          <w:sz w:val="24"/>
          <w:szCs w:val="24"/>
        </w:rPr>
        <w:tab/>
      </w:r>
      <w:r w:rsidR="00267A67">
        <w:rPr>
          <w:rFonts w:ascii="Times New Roman" w:hAnsi="Times New Roman"/>
          <w:b w:val="0"/>
          <w:caps w:val="0"/>
          <w:sz w:val="24"/>
          <w:szCs w:val="24"/>
        </w:rPr>
        <w:t xml:space="preserve">invoeren van </w:t>
      </w:r>
      <w:r w:rsidR="00914FB7" w:rsidRPr="00914FB7">
        <w:rPr>
          <w:position w:val="-24"/>
        </w:rPr>
        <w:object w:dxaOrig="1500" w:dyaOrig="620" w14:anchorId="6C76D356">
          <v:shape id="_x0000_i1040" type="#_x0000_t75" style="width:75pt;height:30.9pt" o:ole="">
            <v:imagedata r:id="rId42" o:title=""/>
          </v:shape>
          <o:OLEObject Type="Embed" ProgID="Equation.DSMT4" ShapeID="_x0000_i1040" DrawAspect="Content" ObjectID="_1658846980" r:id="rId43"/>
        </w:object>
      </w:r>
      <w:r w:rsidR="00267A67">
        <w:rPr>
          <w:rFonts w:ascii="Times New Roman" w:hAnsi="Times New Roman"/>
          <w:sz w:val="24"/>
          <w:szCs w:val="24"/>
        </w:rPr>
        <w:t xml:space="preserve"> </w:t>
      </w:r>
      <w:r w:rsidR="00267A67">
        <w:rPr>
          <w:rFonts w:ascii="Times New Roman" w:hAnsi="Times New Roman"/>
          <w:b w:val="0"/>
          <w:caps w:val="0"/>
          <w:sz w:val="24"/>
          <w:szCs w:val="24"/>
        </w:rPr>
        <w:t xml:space="preserve">en </w:t>
      </w:r>
      <w:r w:rsidR="00914FB7" w:rsidRPr="00914FB7">
        <w:rPr>
          <w:position w:val="-12"/>
        </w:rPr>
        <w:object w:dxaOrig="639" w:dyaOrig="360" w14:anchorId="6207BA55">
          <v:shape id="_x0000_i1041" type="#_x0000_t75" style="width:32.1pt;height:18pt" o:ole="">
            <v:imagedata r:id="rId44" o:title=""/>
          </v:shape>
          <o:OLEObject Type="Embed" ProgID="Equation.DSMT4" ShapeID="_x0000_i1041" DrawAspect="Content" ObjectID="_1658846981" r:id="rId45"/>
        </w:object>
      </w:r>
      <w:r w:rsidR="00267A67">
        <w:rPr>
          <w:rFonts w:ascii="Times New Roman" w:hAnsi="Times New Roman"/>
          <w:b w:val="0"/>
          <w:bCs w:val="0"/>
          <w:caps w:val="0"/>
          <w:sz w:val="24"/>
          <w:szCs w:val="24"/>
        </w:rPr>
        <w:tab/>
        <w:t>1</w:t>
      </w:r>
      <w:r w:rsidR="00267A67" w:rsidRPr="00BE00B5">
        <w:rPr>
          <w:rFonts w:ascii="Times New Roman" w:hAnsi="Times New Roman"/>
          <w:b w:val="0"/>
          <w:bCs w:val="0"/>
          <w:caps w:val="0"/>
          <w:sz w:val="24"/>
          <w:szCs w:val="24"/>
        </w:rPr>
        <w:t>p</w:t>
      </w:r>
      <w:r w:rsidR="0040295C">
        <w:rPr>
          <w:rFonts w:ascii="Times New Roman" w:hAnsi="Times New Roman"/>
          <w:b w:val="0"/>
          <w:bCs w:val="0"/>
          <w:caps w:val="0"/>
          <w:sz w:val="24"/>
          <w:szCs w:val="24"/>
        </w:rPr>
        <w:br/>
      </w:r>
      <w:r w:rsidR="00914FB7" w:rsidRPr="00914FB7">
        <w:rPr>
          <w:position w:val="-12"/>
        </w:rPr>
        <w:object w:dxaOrig="260" w:dyaOrig="360" w14:anchorId="7AB544E9">
          <v:shape id="_x0000_i1042" type="#_x0000_t75" style="width:12.9pt;height:18pt" o:ole="">
            <v:imagedata r:id="rId46" o:title=""/>
          </v:shape>
          <o:OLEObject Type="Embed" ProgID="Equation.DSMT4" ShapeID="_x0000_i1042" DrawAspect="Content" ObjectID="_1658846982" r:id="rId47"/>
        </w:object>
      </w:r>
      <w:r w:rsidR="00267A67">
        <w:t xml:space="preserve"> </w:t>
      </w:r>
      <w:r w:rsidR="00267A67">
        <w:rPr>
          <w:rFonts w:ascii="Times New Roman" w:hAnsi="Times New Roman"/>
          <w:b w:val="0"/>
          <w:bCs w:val="0"/>
          <w:caps w:val="0"/>
          <w:sz w:val="24"/>
          <w:szCs w:val="24"/>
        </w:rPr>
        <w:t>uitzetten</w:t>
      </w:r>
      <w:r w:rsidR="00267A67">
        <w:rPr>
          <w:rFonts w:ascii="Times New Roman" w:hAnsi="Times New Roman"/>
          <w:b w:val="0"/>
          <w:caps w:val="0"/>
          <w:sz w:val="24"/>
          <w:szCs w:val="24"/>
        </w:rPr>
        <w:tab/>
      </w:r>
      <w:r w:rsidR="00267A67">
        <w:rPr>
          <w:rFonts w:ascii="Times New Roman" w:hAnsi="Times New Roman"/>
          <w:b w:val="0"/>
          <w:caps w:val="0"/>
          <w:sz w:val="24"/>
          <w:szCs w:val="24"/>
        </w:rPr>
        <w:br/>
        <w:t xml:space="preserve">optie snijpunt geeft </w:t>
      </w:r>
      <w:r w:rsidR="00914FB7" w:rsidRPr="00914FB7">
        <w:rPr>
          <w:position w:val="-12"/>
        </w:rPr>
        <w:object w:dxaOrig="1240" w:dyaOrig="360" w14:anchorId="6A8DF77E">
          <v:shape id="_x0000_i1043" type="#_x0000_t75" style="width:62.1pt;height:18pt" o:ole="">
            <v:imagedata r:id="rId48" o:title=""/>
          </v:shape>
          <o:OLEObject Type="Embed" ProgID="Equation.DSMT4" ShapeID="_x0000_i1043" DrawAspect="Content" ObjectID="_1658846983" r:id="rId49"/>
        </w:object>
      </w:r>
      <w:r w:rsidR="00267A67">
        <w:tab/>
      </w:r>
      <w:r w:rsidR="00267A67" w:rsidRPr="00267A67">
        <w:rPr>
          <w:rFonts w:ascii="Times New Roman" w:hAnsi="Times New Roman"/>
          <w:b w:val="0"/>
          <w:sz w:val="24"/>
          <w:szCs w:val="24"/>
        </w:rPr>
        <w:t>2</w:t>
      </w:r>
      <w:r w:rsidR="00267A67" w:rsidRPr="00267A67">
        <w:rPr>
          <w:rFonts w:ascii="Times New Roman" w:hAnsi="Times New Roman"/>
          <w:b w:val="0"/>
          <w:caps w:val="0"/>
          <w:sz w:val="24"/>
          <w:szCs w:val="24"/>
        </w:rPr>
        <w:t>p</w:t>
      </w:r>
    </w:p>
    <w:p w14:paraId="0ED5BE8D" w14:textId="50548174" w:rsidR="00925896" w:rsidRDefault="00925896">
      <w:pPr>
        <w:rPr>
          <w:rFonts w:ascii="Arial" w:hAnsi="Arial"/>
          <w:b/>
          <w:bCs/>
          <w:caps/>
          <w:sz w:val="18"/>
          <w:szCs w:val="20"/>
        </w:rPr>
      </w:pPr>
    </w:p>
    <w:p w14:paraId="7A85547A" w14:textId="3E99015A" w:rsidR="00267A67" w:rsidRPr="00250B64" w:rsidRDefault="00267A67" w:rsidP="00267A67">
      <w:pPr>
        <w:pStyle w:val="opgavenr"/>
      </w:pPr>
      <w:r w:rsidRPr="00250B64">
        <w:t xml:space="preserve">opgave </w:t>
      </w:r>
      <w:r>
        <w:t>5</w:t>
      </w:r>
      <w:r w:rsidRPr="00250B64">
        <w:tab/>
        <w:t xml:space="preserve">totaal </w:t>
      </w:r>
      <w:r>
        <w:t>6</w:t>
      </w:r>
      <w:r w:rsidRPr="00250B64">
        <w:t>p</w:t>
      </w:r>
    </w:p>
    <w:p w14:paraId="6806B3B8" w14:textId="740D8F65" w:rsidR="00267A67" w:rsidRDefault="00925896" w:rsidP="00925896">
      <w:pPr>
        <w:pStyle w:val="Plattetekst"/>
        <w:tabs>
          <w:tab w:val="left" w:pos="0"/>
        </w:tabs>
        <w:ind w:left="426" w:hanging="993"/>
        <w:rPr>
          <w:b w:val="0"/>
          <w:bCs/>
        </w:rPr>
      </w:pPr>
      <w:r w:rsidRPr="00925896">
        <w:rPr>
          <w:rFonts w:ascii="Arial" w:hAnsi="Arial" w:cs="Arial"/>
          <w:b w:val="0"/>
          <w:sz w:val="18"/>
          <w:szCs w:val="18"/>
        </w:rPr>
        <w:t>T</w:t>
      </w:r>
      <w:r>
        <w:tab/>
      </w:r>
      <w:r w:rsidR="00267A67">
        <w:t>a</w:t>
      </w:r>
      <w:r w:rsidR="00267A67">
        <w:tab/>
      </w:r>
      <w:r w:rsidR="00914FB7" w:rsidRPr="00914FB7">
        <w:rPr>
          <w:position w:val="-12"/>
        </w:rPr>
        <w:object w:dxaOrig="2480" w:dyaOrig="380" w14:anchorId="448E9688">
          <v:shape id="_x0000_i1044" type="#_x0000_t75" style="width:123.9pt;height:18.9pt" o:ole="">
            <v:imagedata r:id="rId50" o:title=""/>
          </v:shape>
          <o:OLEObject Type="Embed" ProgID="Equation.DSMT4" ShapeID="_x0000_i1044" DrawAspect="Content" ObjectID="_1658846984" r:id="rId51"/>
        </w:object>
      </w:r>
      <w:r w:rsidR="00267A67" w:rsidRPr="001C09A8">
        <w:rPr>
          <w:b w:val="0"/>
        </w:rPr>
        <w:t xml:space="preserve"> geeft </w:t>
      </w:r>
      <w:r w:rsidR="00914FB7" w:rsidRPr="00914FB7">
        <w:rPr>
          <w:position w:val="-10"/>
        </w:rPr>
        <w:object w:dxaOrig="1840" w:dyaOrig="360" w14:anchorId="1A0860D6">
          <v:shape id="_x0000_i1045" type="#_x0000_t75" style="width:92.1pt;height:18pt" o:ole="">
            <v:imagedata r:id="rId52" o:title=""/>
          </v:shape>
          <o:OLEObject Type="Embed" ProgID="Equation.DSMT4" ShapeID="_x0000_i1045" DrawAspect="Content" ObjectID="_1658846985" r:id="rId53"/>
        </w:object>
      </w:r>
      <w:r w:rsidR="00267A67">
        <w:rPr>
          <w:b w:val="0"/>
          <w:bCs/>
        </w:rPr>
        <w:tab/>
        <w:t>2p</w:t>
      </w:r>
    </w:p>
    <w:p w14:paraId="64298D28" w14:textId="4A6FF33D" w:rsidR="00267A67" w:rsidRDefault="00925896" w:rsidP="00925896">
      <w:pPr>
        <w:pStyle w:val="Plattetekst"/>
        <w:tabs>
          <w:tab w:val="left" w:pos="0"/>
        </w:tabs>
        <w:ind w:left="426" w:hanging="993"/>
        <w:rPr>
          <w:b w:val="0"/>
          <w:bCs/>
        </w:rPr>
      </w:pPr>
      <w:r w:rsidRPr="00925896">
        <w:rPr>
          <w:rFonts w:ascii="Arial" w:hAnsi="Arial" w:cs="Arial"/>
          <w:b w:val="0"/>
          <w:sz w:val="18"/>
          <w:szCs w:val="18"/>
        </w:rPr>
        <w:t>T</w:t>
      </w:r>
      <w:r>
        <w:tab/>
      </w:r>
      <w:r w:rsidR="00267A67">
        <w:t>b</w:t>
      </w:r>
      <w:r w:rsidR="00267A67">
        <w:tab/>
      </w:r>
      <w:r w:rsidR="00914FB7" w:rsidRPr="00914FB7">
        <w:rPr>
          <w:position w:val="-10"/>
        </w:rPr>
        <w:object w:dxaOrig="3980" w:dyaOrig="360" w14:anchorId="54FF2756">
          <v:shape id="_x0000_i1046" type="#_x0000_t75" style="width:198.9pt;height:18pt" o:ole="">
            <v:imagedata r:id="rId54" o:title=""/>
          </v:shape>
          <o:OLEObject Type="Embed" ProgID="Equation.DSMT4" ShapeID="_x0000_i1046" DrawAspect="Content" ObjectID="_1658846986" r:id="rId55"/>
        </w:object>
      </w:r>
      <w:r w:rsidR="00267A67" w:rsidRPr="001C09A8">
        <w:rPr>
          <w:b w:val="0"/>
        </w:rPr>
        <w:t xml:space="preserve"> geeft </w:t>
      </w:r>
      <w:r w:rsidR="00914FB7" w:rsidRPr="00914FB7">
        <w:rPr>
          <w:position w:val="-10"/>
        </w:rPr>
        <w:object w:dxaOrig="2020" w:dyaOrig="360" w14:anchorId="767C32FA">
          <v:shape id="_x0000_i1047" type="#_x0000_t75" style="width:101.1pt;height:18pt" o:ole="">
            <v:imagedata r:id="rId56" o:title=""/>
          </v:shape>
          <o:OLEObject Type="Embed" ProgID="Equation.DSMT4" ShapeID="_x0000_i1047" DrawAspect="Content" ObjectID="_1658846987" r:id="rId57"/>
        </w:object>
      </w:r>
      <w:r w:rsidR="00267A67">
        <w:rPr>
          <w:b w:val="0"/>
          <w:bCs/>
        </w:rPr>
        <w:tab/>
        <w:t>2p</w:t>
      </w:r>
    </w:p>
    <w:p w14:paraId="2FFAE63C" w14:textId="0149B6C8" w:rsidR="00085071" w:rsidRDefault="00925896" w:rsidP="00085071">
      <w:pPr>
        <w:pStyle w:val="Plattetekst"/>
        <w:tabs>
          <w:tab w:val="left" w:pos="0"/>
        </w:tabs>
        <w:ind w:left="426" w:hanging="993"/>
        <w:rPr>
          <w:b w:val="0"/>
          <w:bCs/>
        </w:rPr>
      </w:pPr>
      <w:r w:rsidRPr="00925896">
        <w:rPr>
          <w:rFonts w:ascii="Arial" w:hAnsi="Arial" w:cs="Arial"/>
          <w:b w:val="0"/>
          <w:sz w:val="18"/>
          <w:szCs w:val="18"/>
        </w:rPr>
        <w:t>T</w:t>
      </w:r>
      <w:r>
        <w:tab/>
      </w:r>
      <w:r w:rsidR="00267A67">
        <w:t>c</w:t>
      </w:r>
      <w:r w:rsidR="00267A67">
        <w:tab/>
      </w:r>
      <w:r w:rsidR="00914FB7" w:rsidRPr="00914FB7">
        <w:rPr>
          <w:position w:val="-10"/>
        </w:rPr>
        <w:object w:dxaOrig="5460" w:dyaOrig="360" w14:anchorId="062E7FDD">
          <v:shape id="_x0000_i1048" type="#_x0000_t75" style="width:273pt;height:18pt" o:ole="">
            <v:imagedata r:id="rId58" o:title=""/>
          </v:shape>
          <o:OLEObject Type="Embed" ProgID="Equation.DSMT4" ShapeID="_x0000_i1048" DrawAspect="Content" ObjectID="_1658846988" r:id="rId59"/>
        </w:object>
      </w:r>
      <w:r w:rsidR="00267A67" w:rsidRPr="001C09A8">
        <w:rPr>
          <w:b w:val="0"/>
        </w:rPr>
        <w:t xml:space="preserve"> geeft </w:t>
      </w:r>
      <w:r w:rsidR="00914FB7" w:rsidRPr="00914FB7">
        <w:rPr>
          <w:position w:val="-10"/>
        </w:rPr>
        <w:object w:dxaOrig="2240" w:dyaOrig="360" w14:anchorId="62A1C43C">
          <v:shape id="_x0000_i1049" type="#_x0000_t75" style="width:111.9pt;height:18pt" o:ole="">
            <v:imagedata r:id="rId60" o:title=""/>
          </v:shape>
          <o:OLEObject Type="Embed" ProgID="Equation.DSMT4" ShapeID="_x0000_i1049" DrawAspect="Content" ObjectID="_1658846989" r:id="rId61"/>
        </w:object>
      </w:r>
      <w:r w:rsidR="00267A67">
        <w:rPr>
          <w:b w:val="0"/>
          <w:bCs/>
        </w:rPr>
        <w:tab/>
        <w:t>2p</w:t>
      </w:r>
    </w:p>
    <w:p w14:paraId="1B3E5F5B" w14:textId="77777777" w:rsidR="00085071" w:rsidRDefault="00085071">
      <w:pPr>
        <w:rPr>
          <w:bCs/>
          <w:szCs w:val="20"/>
        </w:rPr>
      </w:pPr>
      <w:r>
        <w:rPr>
          <w:b/>
          <w:bCs/>
        </w:rPr>
        <w:br w:type="page"/>
      </w:r>
    </w:p>
    <w:p w14:paraId="5FB5021F" w14:textId="415082F9" w:rsidR="004D6B1B" w:rsidRPr="00250B64" w:rsidRDefault="004D6B1B" w:rsidP="004D6B1B">
      <w:pPr>
        <w:pStyle w:val="opgavenr"/>
      </w:pPr>
      <w:r w:rsidRPr="00250B64">
        <w:lastRenderedPageBreak/>
        <w:t xml:space="preserve">opgave </w:t>
      </w:r>
      <w:r w:rsidR="00267A67">
        <w:t>6</w:t>
      </w:r>
      <w:r w:rsidRPr="00250B64">
        <w:tab/>
        <w:t xml:space="preserve">totaal </w:t>
      </w:r>
      <w:r>
        <w:t>9</w:t>
      </w:r>
      <w:r w:rsidRPr="00250B64">
        <w:t>p</w:t>
      </w:r>
    </w:p>
    <w:p w14:paraId="52A440AA" w14:textId="41B70C8F" w:rsidR="004D6B1B" w:rsidRDefault="00925896" w:rsidP="0040295C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b w:val="0"/>
          <w:bCs w:val="0"/>
          <w:caps w:val="0"/>
          <w:sz w:val="24"/>
          <w:szCs w:val="24"/>
        </w:rPr>
      </w:pPr>
      <w:r>
        <w:rPr>
          <w:rFonts w:cs="Arial"/>
          <w:b w:val="0"/>
          <w:bCs w:val="0"/>
          <w:caps w:val="0"/>
          <w:szCs w:val="18"/>
        </w:rPr>
        <w:t>T</w:t>
      </w:r>
      <w:r>
        <w:rPr>
          <w:rFonts w:ascii="Times New Roman" w:hAnsi="Times New Roman"/>
          <w:caps w:val="0"/>
          <w:sz w:val="24"/>
          <w:szCs w:val="24"/>
        </w:rPr>
        <w:tab/>
      </w:r>
      <w:r w:rsidR="004D6B1B" w:rsidRPr="00BE00B5">
        <w:rPr>
          <w:rFonts w:ascii="Times New Roman" w:hAnsi="Times New Roman"/>
          <w:caps w:val="0"/>
          <w:sz w:val="24"/>
          <w:szCs w:val="24"/>
        </w:rPr>
        <w:t>a</w:t>
      </w:r>
      <w:r w:rsidR="004D6B1B" w:rsidRPr="00BE00B5">
        <w:rPr>
          <w:rFonts w:ascii="Times New Roman" w:hAnsi="Times New Roman"/>
          <w:caps w:val="0"/>
          <w:sz w:val="24"/>
          <w:szCs w:val="24"/>
        </w:rPr>
        <w:tab/>
      </w:r>
      <w:r w:rsidR="004D6B1B" w:rsidRPr="00926A5F">
        <w:rPr>
          <w:rFonts w:ascii="Times New Roman" w:hAnsi="Times New Roman"/>
          <w:b w:val="0"/>
          <w:caps w:val="0"/>
          <w:sz w:val="24"/>
          <w:szCs w:val="24"/>
        </w:rPr>
        <w:t xml:space="preserve">stijging </w:t>
      </w:r>
      <w:r w:rsidR="004D6B1B">
        <w:rPr>
          <w:rFonts w:ascii="Times New Roman" w:hAnsi="Times New Roman"/>
          <w:b w:val="0"/>
          <w:caps w:val="0"/>
          <w:sz w:val="24"/>
          <w:szCs w:val="24"/>
        </w:rPr>
        <w:t xml:space="preserve">is maximaal op </w:t>
      </w:r>
      <w:r w:rsidR="00914FB7" w:rsidRPr="00914FB7">
        <w:rPr>
          <w:position w:val="-6"/>
        </w:rPr>
        <w:object w:dxaOrig="600" w:dyaOrig="279" w14:anchorId="3C6EFD42">
          <v:shape id="_x0000_i1050" type="#_x0000_t75" style="width:30pt;height:14.1pt" o:ole="">
            <v:imagedata r:id="rId62" o:title=""/>
          </v:shape>
          <o:OLEObject Type="Embed" ProgID="Equation.DSMT4" ShapeID="_x0000_i1050" DrawAspect="Content" ObjectID="_1658846990" r:id="rId63"/>
        </w:object>
      </w:r>
      <w:r w:rsidR="004D6B1B" w:rsidRPr="00BE00B5">
        <w:rPr>
          <w:rFonts w:ascii="Times New Roman" w:hAnsi="Times New Roman"/>
          <w:sz w:val="24"/>
          <w:szCs w:val="24"/>
        </w:rPr>
        <w:tab/>
      </w:r>
      <w:r w:rsidR="004D6B1B" w:rsidRPr="00926A5F">
        <w:rPr>
          <w:rFonts w:ascii="Times New Roman" w:hAnsi="Times New Roman"/>
          <w:b w:val="0"/>
          <w:sz w:val="24"/>
          <w:szCs w:val="24"/>
        </w:rPr>
        <w:t>1</w:t>
      </w:r>
      <w:r w:rsidR="004D6B1B" w:rsidRPr="00926A5F">
        <w:rPr>
          <w:rFonts w:ascii="Times New Roman" w:hAnsi="Times New Roman"/>
          <w:b w:val="0"/>
          <w:bCs w:val="0"/>
          <w:caps w:val="0"/>
          <w:sz w:val="24"/>
          <w:szCs w:val="24"/>
        </w:rPr>
        <w:t>p</w:t>
      </w:r>
      <w:r w:rsidR="0040295C">
        <w:rPr>
          <w:rFonts w:ascii="Times New Roman" w:hAnsi="Times New Roman"/>
          <w:b w:val="0"/>
          <w:bCs w:val="0"/>
          <w:caps w:val="0"/>
          <w:sz w:val="24"/>
          <w:szCs w:val="24"/>
        </w:rPr>
        <w:br/>
      </w:r>
      <w:r w:rsidR="004D6B1B">
        <w:rPr>
          <w:rFonts w:ascii="Times New Roman" w:hAnsi="Times New Roman"/>
          <w:b w:val="0"/>
          <w:caps w:val="0"/>
          <w:sz w:val="24"/>
        </w:rPr>
        <w:t>tekenen van raaklijn door (10, 6)</w:t>
      </w:r>
      <w:r w:rsidR="004D6B1B">
        <w:tab/>
      </w:r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t>1p</w:t>
      </w:r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br/>
        <w:t>helling is ongeveer 2,1 dus snelheid is 2,1</w:t>
      </w:r>
      <w:r w:rsidR="00914FB7" w:rsidRPr="00914FB7">
        <w:rPr>
          <w:position w:val="-6"/>
        </w:rPr>
        <w:object w:dxaOrig="320" w:dyaOrig="279" w14:anchorId="1DC617BB">
          <v:shape id="_x0000_i1051" type="#_x0000_t75" style="width:15.9pt;height:14.1pt" o:ole="">
            <v:imagedata r:id="rId64" o:title=""/>
          </v:shape>
          <o:OLEObject Type="Embed" ProgID="Equation.DSMT4" ShapeID="_x0000_i1051" DrawAspect="Content" ObjectID="_1658846991" r:id="rId65"/>
        </w:object>
      </w:r>
      <w:r w:rsidR="004D6B1B">
        <w:t xml:space="preserve"> </w:t>
      </w:r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t>per uur</w:t>
      </w:r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tab/>
        <w:t xml:space="preserve">1p </w:t>
      </w:r>
      <w:r w:rsidR="004D6B1B">
        <w:t xml:space="preserve"> </w:t>
      </w:r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t xml:space="preserve"> </w:t>
      </w:r>
    </w:p>
    <w:p w14:paraId="02518F8E" w14:textId="29EEBC86" w:rsidR="004D6B1B" w:rsidRDefault="00925896" w:rsidP="00925896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b w:val="0"/>
          <w:bCs w:val="0"/>
          <w:caps w:val="0"/>
          <w:sz w:val="24"/>
          <w:szCs w:val="24"/>
        </w:rPr>
      </w:pPr>
      <w:r>
        <w:rPr>
          <w:rFonts w:cs="Arial"/>
          <w:b w:val="0"/>
          <w:bCs w:val="0"/>
          <w:caps w:val="0"/>
          <w:szCs w:val="18"/>
        </w:rPr>
        <w:t>T</w:t>
      </w:r>
      <w:r>
        <w:rPr>
          <w:rFonts w:ascii="Times New Roman" w:hAnsi="Times New Roman"/>
          <w:caps w:val="0"/>
          <w:sz w:val="24"/>
          <w:szCs w:val="24"/>
        </w:rPr>
        <w:tab/>
      </w:r>
      <w:r w:rsidR="004D6B1B" w:rsidRPr="00BE00B5">
        <w:rPr>
          <w:rFonts w:ascii="Times New Roman" w:hAnsi="Times New Roman"/>
          <w:caps w:val="0"/>
          <w:sz w:val="24"/>
          <w:szCs w:val="24"/>
        </w:rPr>
        <w:t>b</w:t>
      </w:r>
      <w:r w:rsidR="004D6B1B" w:rsidRPr="00BE00B5">
        <w:rPr>
          <w:rFonts w:ascii="Times New Roman" w:hAnsi="Times New Roman"/>
          <w:caps w:val="0"/>
          <w:sz w:val="24"/>
          <w:szCs w:val="24"/>
        </w:rPr>
        <w:tab/>
      </w:r>
      <w:r w:rsidR="004D6B1B" w:rsidRPr="00926A5F">
        <w:rPr>
          <w:rFonts w:ascii="Times New Roman" w:hAnsi="Times New Roman"/>
          <w:b w:val="0"/>
          <w:caps w:val="0"/>
          <w:sz w:val="24"/>
          <w:szCs w:val="24"/>
        </w:rPr>
        <w:t>tekenen van lijn door</w:t>
      </w:r>
      <w:r w:rsidR="004D6B1B">
        <w:rPr>
          <w:rFonts w:ascii="Times New Roman" w:hAnsi="Times New Roman"/>
          <w:b w:val="0"/>
          <w:caps w:val="0"/>
          <w:sz w:val="24"/>
          <w:szCs w:val="24"/>
        </w:rPr>
        <w:t xml:space="preserve"> (0, 4) en (10, </w:t>
      </w:r>
      <w:r w:rsidR="008B1E3A">
        <w:rPr>
          <w:rFonts w:ascii="Times New Roman" w:hAnsi="Times New Roman"/>
          <w:b w:val="0"/>
          <w:caps w:val="0"/>
          <w:sz w:val="24"/>
          <w:szCs w:val="24"/>
        </w:rPr>
        <w:t>9</w:t>
      </w:r>
      <w:r w:rsidR="004D6B1B">
        <w:rPr>
          <w:rFonts w:ascii="Times New Roman" w:hAnsi="Times New Roman"/>
          <w:b w:val="0"/>
          <w:caps w:val="0"/>
          <w:sz w:val="24"/>
          <w:szCs w:val="24"/>
        </w:rPr>
        <w:t>)</w:t>
      </w:r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tab/>
        <w:t>1</w:t>
      </w:r>
      <w:r w:rsidR="004D6B1B" w:rsidRPr="00BE00B5">
        <w:rPr>
          <w:rFonts w:ascii="Times New Roman" w:hAnsi="Times New Roman"/>
          <w:b w:val="0"/>
          <w:bCs w:val="0"/>
          <w:caps w:val="0"/>
          <w:sz w:val="24"/>
          <w:szCs w:val="24"/>
        </w:rPr>
        <w:t>p</w:t>
      </w:r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br/>
        <w:t xml:space="preserve">snijpunten voor </w:t>
      </w:r>
      <w:r w:rsidR="00914FB7" w:rsidRPr="00914FB7">
        <w:rPr>
          <w:position w:val="-6"/>
        </w:rPr>
        <w:object w:dxaOrig="600" w:dyaOrig="279" w14:anchorId="1D6FE203">
          <v:shape id="_x0000_i1052" type="#_x0000_t75" style="width:30pt;height:14.1pt" o:ole="">
            <v:imagedata r:id="rId66" o:title=""/>
          </v:shape>
          <o:OLEObject Type="Embed" ProgID="Equation.DSMT4" ShapeID="_x0000_i1052" DrawAspect="Content" ObjectID="_1658846992" r:id="rId67"/>
        </w:object>
      </w:r>
      <w:r w:rsidR="004D6B1B">
        <w:t xml:space="preserve"> </w:t>
      </w:r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t xml:space="preserve">en </w:t>
      </w:r>
      <w:r w:rsidR="00914FB7" w:rsidRPr="00914FB7">
        <w:rPr>
          <w:position w:val="-6"/>
        </w:rPr>
        <w:object w:dxaOrig="600" w:dyaOrig="279" w14:anchorId="615C2B7D">
          <v:shape id="_x0000_i1053" type="#_x0000_t75" style="width:30pt;height:14.1pt" o:ole="">
            <v:imagedata r:id="rId68" o:title=""/>
          </v:shape>
          <o:OLEObject Type="Embed" ProgID="Equation.DSMT4" ShapeID="_x0000_i1053" DrawAspect="Content" ObjectID="_1658846993" r:id="rId69"/>
        </w:object>
      </w:r>
      <w:r w:rsidR="004D6B1B">
        <w:tab/>
      </w:r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t>1</w:t>
      </w:r>
      <w:r w:rsidR="004D6B1B" w:rsidRPr="00BE00B5">
        <w:rPr>
          <w:rFonts w:ascii="Times New Roman" w:hAnsi="Times New Roman"/>
          <w:b w:val="0"/>
          <w:bCs w:val="0"/>
          <w:caps w:val="0"/>
          <w:sz w:val="24"/>
          <w:szCs w:val="24"/>
        </w:rPr>
        <w:t>p</w:t>
      </w:r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t xml:space="preserve"> </w:t>
      </w:r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br/>
      </w:r>
      <w:r w:rsidR="00914FB7" w:rsidRPr="00914FB7">
        <w:rPr>
          <w:position w:val="-6"/>
        </w:rPr>
        <w:object w:dxaOrig="1460" w:dyaOrig="279" w14:anchorId="73DF6743">
          <v:shape id="_x0000_i1054" type="#_x0000_t75" style="width:72.9pt;height:14.1pt" o:ole="">
            <v:imagedata r:id="rId70" o:title=""/>
          </v:shape>
          <o:OLEObject Type="Embed" ProgID="Equation.DSMT4" ShapeID="_x0000_i1054" DrawAspect="Content" ObjectID="_1658846994" r:id="rId71"/>
        </w:object>
      </w:r>
      <w:r w:rsidR="004D6B1B">
        <w:tab/>
      </w:r>
      <w:proofErr w:type="spellStart"/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t>1</w:t>
      </w:r>
      <w:r w:rsidR="004D6B1B" w:rsidRPr="00BE00B5">
        <w:rPr>
          <w:rFonts w:ascii="Times New Roman" w:hAnsi="Times New Roman"/>
          <w:b w:val="0"/>
          <w:bCs w:val="0"/>
          <w:caps w:val="0"/>
          <w:sz w:val="24"/>
          <w:szCs w:val="24"/>
        </w:rPr>
        <w:t>p</w:t>
      </w:r>
      <w:proofErr w:type="spellEnd"/>
    </w:p>
    <w:p w14:paraId="3F6E952C" w14:textId="52E50998" w:rsidR="00EA5A88" w:rsidRPr="0040295C" w:rsidRDefault="00925896" w:rsidP="0040295C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b w:val="0"/>
          <w:bCs w:val="0"/>
          <w:caps w:val="0"/>
          <w:sz w:val="24"/>
          <w:szCs w:val="24"/>
        </w:rPr>
      </w:pPr>
      <w:r>
        <w:rPr>
          <w:rFonts w:cs="Arial"/>
          <w:b w:val="0"/>
          <w:bCs w:val="0"/>
          <w:caps w:val="0"/>
          <w:szCs w:val="18"/>
        </w:rPr>
        <w:t>I</w:t>
      </w:r>
      <w:r>
        <w:rPr>
          <w:rFonts w:ascii="Times New Roman" w:hAnsi="Times New Roman"/>
          <w:caps w:val="0"/>
          <w:sz w:val="24"/>
          <w:szCs w:val="24"/>
        </w:rPr>
        <w:tab/>
      </w:r>
      <w:r w:rsidR="004D6B1B">
        <w:rPr>
          <w:rFonts w:ascii="Times New Roman" w:hAnsi="Times New Roman"/>
          <w:caps w:val="0"/>
          <w:sz w:val="24"/>
          <w:szCs w:val="24"/>
        </w:rPr>
        <w:t>c</w:t>
      </w:r>
      <w:r w:rsidR="004D6B1B" w:rsidRPr="00BE00B5">
        <w:rPr>
          <w:rFonts w:ascii="Times New Roman" w:hAnsi="Times New Roman"/>
          <w:caps w:val="0"/>
          <w:sz w:val="24"/>
          <w:szCs w:val="24"/>
        </w:rPr>
        <w:tab/>
      </w:r>
      <w:r w:rsidR="004D6B1B" w:rsidRPr="00926A5F">
        <w:rPr>
          <w:rFonts w:ascii="Times New Roman" w:hAnsi="Times New Roman"/>
          <w:b w:val="0"/>
          <w:caps w:val="0"/>
          <w:sz w:val="24"/>
          <w:szCs w:val="24"/>
        </w:rPr>
        <w:t>tekenen van lijn door</w:t>
      </w:r>
      <w:r w:rsidR="004D6B1B">
        <w:rPr>
          <w:rFonts w:ascii="Times New Roman" w:hAnsi="Times New Roman"/>
          <w:b w:val="0"/>
          <w:caps w:val="0"/>
          <w:sz w:val="24"/>
          <w:szCs w:val="24"/>
        </w:rPr>
        <w:t xml:space="preserve"> (0, 4) en (6, 1)</w:t>
      </w:r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tab/>
        <w:t>1</w:t>
      </w:r>
      <w:r w:rsidR="004D6B1B" w:rsidRPr="00BE00B5">
        <w:rPr>
          <w:rFonts w:ascii="Times New Roman" w:hAnsi="Times New Roman"/>
          <w:b w:val="0"/>
          <w:bCs w:val="0"/>
          <w:caps w:val="0"/>
          <w:sz w:val="24"/>
          <w:szCs w:val="24"/>
        </w:rPr>
        <w:t>p</w:t>
      </w:r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br/>
        <w:t xml:space="preserve">raaklijn voor </w:t>
      </w:r>
      <w:r w:rsidR="00914FB7" w:rsidRPr="00914FB7">
        <w:rPr>
          <w:position w:val="-6"/>
        </w:rPr>
        <w:object w:dxaOrig="620" w:dyaOrig="279" w14:anchorId="65B338AE">
          <v:shape id="_x0000_i1055" type="#_x0000_t75" style="width:30.9pt;height:14.1pt" o:ole="">
            <v:imagedata r:id="rId72" o:title=""/>
          </v:shape>
          <o:OLEObject Type="Embed" ProgID="Equation.DSMT4" ShapeID="_x0000_i1055" DrawAspect="Content" ObjectID="_1658846995" r:id="rId73"/>
        </w:object>
      </w:r>
      <w:r w:rsidR="004D6B1B">
        <w:t xml:space="preserve"> </w:t>
      </w:r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t xml:space="preserve">heeft </w:t>
      </w:r>
      <w:r w:rsidR="008B1E3A">
        <w:rPr>
          <w:rFonts w:ascii="Times New Roman" w:hAnsi="Times New Roman"/>
          <w:b w:val="0"/>
          <w:bCs w:val="0"/>
          <w:caps w:val="0"/>
          <w:sz w:val="24"/>
          <w:szCs w:val="24"/>
        </w:rPr>
        <w:t>de</w:t>
      </w:r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t xml:space="preserve">zelfde helling als lijn door (0, </w:t>
      </w:r>
      <w:r w:rsidR="008B1E3A">
        <w:rPr>
          <w:rFonts w:ascii="Times New Roman" w:hAnsi="Times New Roman"/>
          <w:b w:val="0"/>
          <w:bCs w:val="0"/>
          <w:caps w:val="0"/>
          <w:sz w:val="24"/>
          <w:szCs w:val="24"/>
        </w:rPr>
        <w:t>4</w:t>
      </w:r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t>) en (6, 1)</w:t>
      </w:r>
      <w:r w:rsidR="004D6B1B">
        <w:tab/>
      </w:r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t>1</w:t>
      </w:r>
      <w:r w:rsidR="004D6B1B" w:rsidRPr="00BE00B5">
        <w:rPr>
          <w:rFonts w:ascii="Times New Roman" w:hAnsi="Times New Roman"/>
          <w:b w:val="0"/>
          <w:bCs w:val="0"/>
          <w:caps w:val="0"/>
          <w:sz w:val="24"/>
          <w:szCs w:val="24"/>
        </w:rPr>
        <w:t>p</w:t>
      </w:r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t xml:space="preserve"> </w:t>
      </w:r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br/>
        <w:t>om 20 uur</w:t>
      </w:r>
      <w:r w:rsidR="004D6B1B">
        <w:tab/>
      </w:r>
      <w:r w:rsidR="004D6B1B">
        <w:rPr>
          <w:rFonts w:ascii="Times New Roman" w:hAnsi="Times New Roman"/>
          <w:b w:val="0"/>
          <w:bCs w:val="0"/>
          <w:caps w:val="0"/>
          <w:sz w:val="24"/>
          <w:szCs w:val="24"/>
        </w:rPr>
        <w:t>1</w:t>
      </w:r>
      <w:r w:rsidR="004D6B1B" w:rsidRPr="00BE00B5">
        <w:rPr>
          <w:rFonts w:ascii="Times New Roman" w:hAnsi="Times New Roman"/>
          <w:b w:val="0"/>
          <w:bCs w:val="0"/>
          <w:caps w:val="0"/>
          <w:sz w:val="24"/>
          <w:szCs w:val="24"/>
        </w:rPr>
        <w:t>p</w:t>
      </w:r>
    </w:p>
    <w:sectPr w:rsidR="00EA5A88" w:rsidRPr="0040295C" w:rsidSect="00C62C23">
      <w:headerReference w:type="default" r:id="rId74"/>
      <w:footerReference w:type="default" r:id="rId75"/>
      <w:pgSz w:w="11906" w:h="16838"/>
      <w:pgMar w:top="1417" w:right="707" w:bottom="1265" w:left="1810" w:header="708" w:footer="429" w:gutter="0"/>
      <w:cols w:space="709" w:equalWidth="0">
        <w:col w:w="9013"/>
      </w:cols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D">
      <wne:acd wne:acdName="acd0"/>
    </wne:keymap>
  </wne:keymaps>
  <wne:toolbars>
    <wne:acdManifest>
      <wne:acdEntry wne:acdName="acd0"/>
    </wne:acdManifest>
  </wne:toolbars>
  <wne:acds>
    <wne:acd wne:argValue="EiJUAGkAbQBlAHMAIABOAGUAdwAgAFIAbwBtAGEAbgA=" wne:acdName="acd0" wne:fciBasedOn="Symbol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47C7803" w14:textId="77777777" w:rsidR="00AF5FDF" w:rsidRDefault="00AF5FDF">
      <w:r>
        <w:separator/>
      </w:r>
    </w:p>
  </w:endnote>
  <w:endnote w:type="continuationSeparator" w:id="0">
    <w:p w14:paraId="1CDE3645" w14:textId="77777777" w:rsidR="00AF5FDF" w:rsidRDefault="00AF5F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F8B50F" w14:textId="4F1DBF3B" w:rsidR="00395F7C" w:rsidRPr="00B476D4" w:rsidRDefault="00395F7C" w:rsidP="00C62C23">
    <w:pPr>
      <w:pStyle w:val="Voettekst"/>
      <w:tabs>
        <w:tab w:val="clear" w:pos="4536"/>
        <w:tab w:val="clear" w:pos="9072"/>
        <w:tab w:val="left" w:pos="2835"/>
      </w:tabs>
      <w:ind w:right="-9"/>
      <w:rPr>
        <w:rFonts w:ascii="Arial" w:hAnsi="Arial" w:cs="Arial"/>
        <w:bCs/>
        <w:sz w:val="16"/>
      </w:rPr>
    </w:pPr>
    <w:r w:rsidRPr="00EF2C2B">
      <w:rPr>
        <w:rFonts w:ascii="Arial" w:hAnsi="Arial" w:cs="Arial"/>
        <w:caps/>
        <w:color w:val="000000"/>
        <w:sz w:val="14"/>
        <w:szCs w:val="16"/>
      </w:rPr>
      <w:t>©</w:t>
    </w:r>
    <w:r>
      <w:rPr>
        <w:rFonts w:ascii="Arial" w:hAnsi="Arial" w:cs="Arial"/>
        <w:caps/>
        <w:color w:val="000000"/>
        <w:sz w:val="14"/>
        <w:szCs w:val="16"/>
      </w:rPr>
      <w:t xml:space="preserve"> Noordhoff </w:t>
    </w:r>
    <w:r w:rsidR="00C62C23">
      <w:rPr>
        <w:rFonts w:ascii="Arial" w:hAnsi="Arial" w:cs="Arial"/>
        <w:caps/>
        <w:color w:val="000000"/>
        <w:sz w:val="14"/>
        <w:szCs w:val="16"/>
      </w:rPr>
      <w:t>uitgevers bv 2020</w:t>
    </w:r>
    <w:r>
      <w:rPr>
        <w:rFonts w:ascii="Arial" w:hAnsi="Arial" w:cs="Arial"/>
        <w:caps/>
        <w:color w:val="000000"/>
        <w:sz w:val="14"/>
        <w:szCs w:val="16"/>
      </w:rPr>
      <w:tab/>
    </w:r>
    <w:r>
      <w:rPr>
        <w:rFonts w:ascii="Arial" w:hAnsi="Arial" w:cs="Arial"/>
        <w:bCs/>
        <w:caps/>
        <w:sz w:val="14"/>
      </w:rPr>
      <w:t xml:space="preserve">scorevoorstel oefentoets </w:t>
    </w:r>
    <w:r w:rsidR="00267A67">
      <w:rPr>
        <w:rFonts w:ascii="Arial" w:hAnsi="Arial" w:cs="Arial"/>
        <w:bCs/>
        <w:caps/>
        <w:sz w:val="14"/>
      </w:rPr>
      <w:t xml:space="preserve">havo </w:t>
    </w:r>
    <w:r>
      <w:rPr>
        <w:rFonts w:ascii="Arial" w:hAnsi="Arial" w:cs="Arial"/>
        <w:bCs/>
        <w:caps/>
        <w:sz w:val="14"/>
      </w:rPr>
      <w:t>B</w:t>
    </w:r>
    <w:r w:rsidRPr="005C7167">
      <w:rPr>
        <w:rFonts w:ascii="Arial" w:hAnsi="Arial" w:cs="Arial"/>
        <w:bCs/>
        <w:caps/>
        <w:sz w:val="14"/>
      </w:rPr>
      <w:t xml:space="preserve"> deel </w:t>
    </w:r>
    <w:r w:rsidR="009743D1">
      <w:rPr>
        <w:rFonts w:ascii="Arial" w:hAnsi="Arial" w:cs="Arial"/>
        <w:bCs/>
        <w:caps/>
        <w:sz w:val="14"/>
      </w:rPr>
      <w:t>1</w:t>
    </w:r>
    <w:r w:rsidRPr="005C7167">
      <w:rPr>
        <w:rFonts w:ascii="Arial" w:hAnsi="Arial" w:cs="Arial"/>
        <w:bCs/>
        <w:caps/>
        <w:sz w:val="14"/>
      </w:rPr>
      <w:t xml:space="preserve"> hoofdstuk </w:t>
    </w:r>
    <w:r w:rsidR="009743D1">
      <w:rPr>
        <w:rFonts w:ascii="Arial" w:hAnsi="Arial" w:cs="Arial"/>
        <w:bCs/>
        <w:caps/>
        <w:sz w:val="14"/>
      </w:rPr>
      <w:t>2</w:t>
    </w:r>
    <w:r>
      <w:rPr>
        <w:rFonts w:ascii="Arial" w:hAnsi="Arial" w:cs="Arial"/>
        <w:caps/>
        <w:color w:val="000000"/>
        <w:sz w:val="14"/>
        <w:szCs w:val="16"/>
      </w:rPr>
      <w:tab/>
    </w:r>
    <w:r>
      <w:rPr>
        <w:rFonts w:ascii="Arial" w:hAnsi="Arial" w:cs="Arial"/>
        <w:caps/>
        <w:color w:val="000000"/>
        <w:sz w:val="14"/>
        <w:szCs w:val="16"/>
      </w:rPr>
      <w:tab/>
    </w:r>
    <w:r w:rsidRPr="00EF2C2B">
      <w:rPr>
        <w:rStyle w:val="Paginanummer"/>
        <w:rFonts w:ascii="Arial" w:hAnsi="Arial"/>
        <w:caps/>
        <w:color w:val="000000"/>
        <w:sz w:val="14"/>
      </w:rPr>
      <w:fldChar w:fldCharType="begin"/>
    </w:r>
    <w:r w:rsidRPr="00EF2C2B">
      <w:rPr>
        <w:rStyle w:val="Paginanummer"/>
        <w:rFonts w:ascii="Arial" w:hAnsi="Arial"/>
        <w:caps/>
        <w:color w:val="000000"/>
        <w:sz w:val="14"/>
      </w:rPr>
      <w:instrText xml:space="preserve"> PAGE </w:instrText>
    </w:r>
    <w:r w:rsidRPr="00EF2C2B">
      <w:rPr>
        <w:rStyle w:val="Paginanummer"/>
        <w:rFonts w:ascii="Arial" w:hAnsi="Arial"/>
        <w:caps/>
        <w:color w:val="000000"/>
        <w:sz w:val="14"/>
      </w:rPr>
      <w:fldChar w:fldCharType="separate"/>
    </w:r>
    <w:r w:rsidR="00F31985">
      <w:rPr>
        <w:rStyle w:val="Paginanummer"/>
        <w:rFonts w:ascii="Arial" w:hAnsi="Arial"/>
        <w:caps/>
        <w:noProof/>
        <w:color w:val="000000"/>
        <w:sz w:val="14"/>
      </w:rPr>
      <w:t>3</w:t>
    </w:r>
    <w:r w:rsidRPr="00EF2C2B">
      <w:rPr>
        <w:rStyle w:val="Paginanummer"/>
        <w:rFonts w:ascii="Arial" w:hAnsi="Arial"/>
        <w:caps/>
        <w:color w:val="000000"/>
        <w:sz w:val="1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0F4338C" w14:textId="77777777" w:rsidR="00AF5FDF" w:rsidRDefault="00AF5FDF">
      <w:r>
        <w:separator/>
      </w:r>
    </w:p>
  </w:footnote>
  <w:footnote w:type="continuationSeparator" w:id="0">
    <w:p w14:paraId="51F67794" w14:textId="77777777" w:rsidR="00AF5FDF" w:rsidRDefault="00AF5FD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6AC2C5" w14:textId="77777777" w:rsidR="00395F7C" w:rsidRPr="008A09D6" w:rsidRDefault="00395F7C" w:rsidP="00543220">
    <w:pPr>
      <w:pBdr>
        <w:bottom w:val="single" w:sz="4" w:space="4" w:color="auto"/>
      </w:pBdr>
      <w:tabs>
        <w:tab w:val="left" w:pos="4116"/>
      </w:tabs>
      <w:spacing w:line="250" w:lineRule="exact"/>
      <w:rPr>
        <w:rFonts w:ascii="Arial" w:hAnsi="Arial" w:cs="Arial"/>
        <w:sz w:val="21"/>
      </w:rPr>
    </w:pPr>
    <w:r>
      <w:rPr>
        <w:noProof/>
      </w:rPr>
      <w:drawing>
        <wp:anchor distT="0" distB="0" distL="114300" distR="114300" simplePos="0" relativeHeight="251658240" behindDoc="0" locked="0" layoutInCell="1" allowOverlap="1" wp14:anchorId="184DC1A6" wp14:editId="7A0AA9A9">
          <wp:simplePos x="0" y="0"/>
          <wp:positionH relativeFrom="column">
            <wp:posOffset>5057140</wp:posOffset>
          </wp:positionH>
          <wp:positionV relativeFrom="paragraph">
            <wp:posOffset>-239395</wp:posOffset>
          </wp:positionV>
          <wp:extent cx="800100" cy="580390"/>
          <wp:effectExtent l="0" t="0" r="0" b="0"/>
          <wp:wrapSquare wrapText="bothSides"/>
          <wp:docPr id="4" name="Afbeelding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0100" cy="58039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5EBEADDF" w14:textId="77777777" w:rsidR="00395F7C" w:rsidRDefault="00395F7C" w:rsidP="00B476D4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567F46"/>
    <w:multiLevelType w:val="hybridMultilevel"/>
    <w:tmpl w:val="DA0ECAE0"/>
    <w:lvl w:ilvl="0" w:tplc="D41A989A">
      <w:start w:val="3"/>
      <w:numFmt w:val="decimal"/>
      <w:lvlText w:val="%1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F73334"/>
    <w:multiLevelType w:val="hybridMultilevel"/>
    <w:tmpl w:val="A0EE383A"/>
    <w:lvl w:ilvl="0" w:tplc="AD807CAE">
      <w:numFmt w:val="bullet"/>
      <w:lvlText w:val="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7641D4"/>
    <w:multiLevelType w:val="hybridMultilevel"/>
    <w:tmpl w:val="9050F9BC"/>
    <w:lvl w:ilvl="0" w:tplc="35B60BC2">
      <w:start w:val="5"/>
      <w:numFmt w:val="bullet"/>
      <w:lvlText w:val="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4A444E"/>
    <w:multiLevelType w:val="hybridMultilevel"/>
    <w:tmpl w:val="729C40D8"/>
    <w:lvl w:ilvl="0" w:tplc="9D52E9E4">
      <w:start w:val="3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27F3482"/>
    <w:multiLevelType w:val="hybridMultilevel"/>
    <w:tmpl w:val="E7A409B0"/>
    <w:lvl w:ilvl="0" w:tplc="2200BAD4">
      <w:numFmt w:val="bullet"/>
      <w:lvlText w:val="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935392C"/>
    <w:multiLevelType w:val="hybridMultilevel"/>
    <w:tmpl w:val="099C2386"/>
    <w:lvl w:ilvl="0" w:tplc="D41A989A">
      <w:start w:val="3"/>
      <w:numFmt w:val="decimal"/>
      <w:lvlText w:val="%1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AE42F6E"/>
    <w:multiLevelType w:val="hybridMultilevel"/>
    <w:tmpl w:val="BA3AD730"/>
    <w:lvl w:ilvl="0" w:tplc="35346366">
      <w:numFmt w:val="bullet"/>
      <w:lvlText w:val="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0A42E66"/>
    <w:multiLevelType w:val="hybridMultilevel"/>
    <w:tmpl w:val="96023CFA"/>
    <w:lvl w:ilvl="0" w:tplc="B74A49F4">
      <w:start w:val="2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5A00282"/>
    <w:multiLevelType w:val="hybridMultilevel"/>
    <w:tmpl w:val="8004B368"/>
    <w:lvl w:ilvl="0" w:tplc="A5A89A64">
      <w:start w:val="2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F0B180A"/>
    <w:multiLevelType w:val="hybridMultilevel"/>
    <w:tmpl w:val="B16CEE86"/>
    <w:lvl w:ilvl="0" w:tplc="DEC27BF4">
      <w:numFmt w:val="bullet"/>
      <w:lvlText w:val="-"/>
      <w:lvlJc w:val="left"/>
      <w:pPr>
        <w:tabs>
          <w:tab w:val="num" w:pos="1620"/>
        </w:tabs>
        <w:ind w:left="1620" w:hanging="360"/>
      </w:pPr>
      <w:rPr>
        <w:rFonts w:ascii="Times New Roman" w:eastAsia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8"/>
  </w:num>
  <w:num w:numId="3">
    <w:abstractNumId w:val="3"/>
  </w:num>
  <w:num w:numId="4">
    <w:abstractNumId w:val="0"/>
  </w:num>
  <w:num w:numId="5">
    <w:abstractNumId w:val="5"/>
  </w:num>
  <w:num w:numId="6">
    <w:abstractNumId w:val="9"/>
  </w:num>
  <w:num w:numId="7">
    <w:abstractNumId w:val="6"/>
  </w:num>
  <w:num w:numId="8">
    <w:abstractNumId w:val="4"/>
  </w:num>
  <w:num w:numId="9">
    <w:abstractNumId w:val="1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81"/>
  <w:drawingGridVerticalSpacing w:val="181"/>
  <w:noPunctuationKerning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E1272"/>
    <w:rsid w:val="0000010C"/>
    <w:rsid w:val="00000676"/>
    <w:rsid w:val="00003CBD"/>
    <w:rsid w:val="00003E6D"/>
    <w:rsid w:val="00010644"/>
    <w:rsid w:val="00010D9C"/>
    <w:rsid w:val="000113F9"/>
    <w:rsid w:val="00013FF0"/>
    <w:rsid w:val="00014F64"/>
    <w:rsid w:val="0001559B"/>
    <w:rsid w:val="00016F07"/>
    <w:rsid w:val="00017262"/>
    <w:rsid w:val="000201BD"/>
    <w:rsid w:val="00023027"/>
    <w:rsid w:val="0002407C"/>
    <w:rsid w:val="00024192"/>
    <w:rsid w:val="00025459"/>
    <w:rsid w:val="000259D3"/>
    <w:rsid w:val="00026DA5"/>
    <w:rsid w:val="00031084"/>
    <w:rsid w:val="0003253A"/>
    <w:rsid w:val="0003321A"/>
    <w:rsid w:val="000335CA"/>
    <w:rsid w:val="00033F16"/>
    <w:rsid w:val="00034000"/>
    <w:rsid w:val="000350A6"/>
    <w:rsid w:val="0003534A"/>
    <w:rsid w:val="0003639E"/>
    <w:rsid w:val="0003700E"/>
    <w:rsid w:val="00037572"/>
    <w:rsid w:val="00037E69"/>
    <w:rsid w:val="000407D0"/>
    <w:rsid w:val="00041248"/>
    <w:rsid w:val="00041485"/>
    <w:rsid w:val="0004404B"/>
    <w:rsid w:val="0004606A"/>
    <w:rsid w:val="0004718A"/>
    <w:rsid w:val="00052648"/>
    <w:rsid w:val="00052B36"/>
    <w:rsid w:val="0005354E"/>
    <w:rsid w:val="000541A5"/>
    <w:rsid w:val="0005486B"/>
    <w:rsid w:val="00054F25"/>
    <w:rsid w:val="00057901"/>
    <w:rsid w:val="00060ED6"/>
    <w:rsid w:val="00061138"/>
    <w:rsid w:val="00062986"/>
    <w:rsid w:val="00062A10"/>
    <w:rsid w:val="00063BA6"/>
    <w:rsid w:val="000640AF"/>
    <w:rsid w:val="00064553"/>
    <w:rsid w:val="00067F04"/>
    <w:rsid w:val="00070EE1"/>
    <w:rsid w:val="00071366"/>
    <w:rsid w:val="00072BB3"/>
    <w:rsid w:val="000730D9"/>
    <w:rsid w:val="00073530"/>
    <w:rsid w:val="00073825"/>
    <w:rsid w:val="0007382B"/>
    <w:rsid w:val="000751CD"/>
    <w:rsid w:val="00076A10"/>
    <w:rsid w:val="00076B76"/>
    <w:rsid w:val="00080EF7"/>
    <w:rsid w:val="00080FD4"/>
    <w:rsid w:val="000814FC"/>
    <w:rsid w:val="00081F9E"/>
    <w:rsid w:val="000823B5"/>
    <w:rsid w:val="0008253C"/>
    <w:rsid w:val="000834B4"/>
    <w:rsid w:val="000836B0"/>
    <w:rsid w:val="00083E53"/>
    <w:rsid w:val="00085071"/>
    <w:rsid w:val="00085243"/>
    <w:rsid w:val="00085C08"/>
    <w:rsid w:val="00087324"/>
    <w:rsid w:val="00091F81"/>
    <w:rsid w:val="000922E8"/>
    <w:rsid w:val="00092CA1"/>
    <w:rsid w:val="00093D07"/>
    <w:rsid w:val="00094250"/>
    <w:rsid w:val="00094677"/>
    <w:rsid w:val="0009468F"/>
    <w:rsid w:val="00095317"/>
    <w:rsid w:val="00096159"/>
    <w:rsid w:val="000963E1"/>
    <w:rsid w:val="00096ABD"/>
    <w:rsid w:val="0009746B"/>
    <w:rsid w:val="000A05CC"/>
    <w:rsid w:val="000A11EF"/>
    <w:rsid w:val="000A1E61"/>
    <w:rsid w:val="000A2944"/>
    <w:rsid w:val="000A6383"/>
    <w:rsid w:val="000B0CEC"/>
    <w:rsid w:val="000B140C"/>
    <w:rsid w:val="000B146F"/>
    <w:rsid w:val="000B28CC"/>
    <w:rsid w:val="000B31DF"/>
    <w:rsid w:val="000B3938"/>
    <w:rsid w:val="000B3FD0"/>
    <w:rsid w:val="000B5725"/>
    <w:rsid w:val="000B5C79"/>
    <w:rsid w:val="000B7BF1"/>
    <w:rsid w:val="000C055D"/>
    <w:rsid w:val="000C0833"/>
    <w:rsid w:val="000C083C"/>
    <w:rsid w:val="000C0DAE"/>
    <w:rsid w:val="000C0E65"/>
    <w:rsid w:val="000C1ABD"/>
    <w:rsid w:val="000C232B"/>
    <w:rsid w:val="000C3761"/>
    <w:rsid w:val="000C3790"/>
    <w:rsid w:val="000C7ABD"/>
    <w:rsid w:val="000D06BD"/>
    <w:rsid w:val="000D08F4"/>
    <w:rsid w:val="000D2660"/>
    <w:rsid w:val="000D2E9C"/>
    <w:rsid w:val="000D323B"/>
    <w:rsid w:val="000D3B41"/>
    <w:rsid w:val="000D4A8B"/>
    <w:rsid w:val="000D70F4"/>
    <w:rsid w:val="000D7C76"/>
    <w:rsid w:val="000D7E28"/>
    <w:rsid w:val="000E0E4B"/>
    <w:rsid w:val="000E24EF"/>
    <w:rsid w:val="000E3FF1"/>
    <w:rsid w:val="000E4DC0"/>
    <w:rsid w:val="000E5679"/>
    <w:rsid w:val="000E61F4"/>
    <w:rsid w:val="000E6FB8"/>
    <w:rsid w:val="000E73DB"/>
    <w:rsid w:val="000E7502"/>
    <w:rsid w:val="000E7C91"/>
    <w:rsid w:val="000F0266"/>
    <w:rsid w:val="000F1044"/>
    <w:rsid w:val="000F1093"/>
    <w:rsid w:val="000F236F"/>
    <w:rsid w:val="000F4181"/>
    <w:rsid w:val="000F452C"/>
    <w:rsid w:val="000F4E7C"/>
    <w:rsid w:val="000F6780"/>
    <w:rsid w:val="000F6DB0"/>
    <w:rsid w:val="001023E6"/>
    <w:rsid w:val="001045DD"/>
    <w:rsid w:val="00105AF0"/>
    <w:rsid w:val="001060A4"/>
    <w:rsid w:val="00106247"/>
    <w:rsid w:val="0010711D"/>
    <w:rsid w:val="00110767"/>
    <w:rsid w:val="001107AD"/>
    <w:rsid w:val="00111AAB"/>
    <w:rsid w:val="00113857"/>
    <w:rsid w:val="00113DB8"/>
    <w:rsid w:val="00116AE7"/>
    <w:rsid w:val="00116CD6"/>
    <w:rsid w:val="00116EA5"/>
    <w:rsid w:val="00117B14"/>
    <w:rsid w:val="00117C19"/>
    <w:rsid w:val="00117FC3"/>
    <w:rsid w:val="00120530"/>
    <w:rsid w:val="00120AEB"/>
    <w:rsid w:val="00122163"/>
    <w:rsid w:val="00122656"/>
    <w:rsid w:val="00122D07"/>
    <w:rsid w:val="00123C94"/>
    <w:rsid w:val="00124481"/>
    <w:rsid w:val="0012458D"/>
    <w:rsid w:val="00124AC2"/>
    <w:rsid w:val="00125C6C"/>
    <w:rsid w:val="0012674F"/>
    <w:rsid w:val="001272C3"/>
    <w:rsid w:val="001278F2"/>
    <w:rsid w:val="00130DEF"/>
    <w:rsid w:val="0013221E"/>
    <w:rsid w:val="00132250"/>
    <w:rsid w:val="0013596A"/>
    <w:rsid w:val="001362E2"/>
    <w:rsid w:val="00136EAA"/>
    <w:rsid w:val="001377BF"/>
    <w:rsid w:val="0014507F"/>
    <w:rsid w:val="001461D1"/>
    <w:rsid w:val="001464C8"/>
    <w:rsid w:val="00146D16"/>
    <w:rsid w:val="00147C8A"/>
    <w:rsid w:val="00150E26"/>
    <w:rsid w:val="001513F2"/>
    <w:rsid w:val="00153487"/>
    <w:rsid w:val="00153811"/>
    <w:rsid w:val="00153B75"/>
    <w:rsid w:val="00153BD8"/>
    <w:rsid w:val="00153BF4"/>
    <w:rsid w:val="00153F11"/>
    <w:rsid w:val="00155823"/>
    <w:rsid w:val="001563D7"/>
    <w:rsid w:val="0015684E"/>
    <w:rsid w:val="00156E7D"/>
    <w:rsid w:val="0015788E"/>
    <w:rsid w:val="00160EB9"/>
    <w:rsid w:val="00162163"/>
    <w:rsid w:val="0016271F"/>
    <w:rsid w:val="00164C9C"/>
    <w:rsid w:val="00166AF9"/>
    <w:rsid w:val="001704FA"/>
    <w:rsid w:val="00170A76"/>
    <w:rsid w:val="00171948"/>
    <w:rsid w:val="00171E06"/>
    <w:rsid w:val="001731A1"/>
    <w:rsid w:val="00181122"/>
    <w:rsid w:val="00181651"/>
    <w:rsid w:val="00186913"/>
    <w:rsid w:val="00187115"/>
    <w:rsid w:val="00191CFF"/>
    <w:rsid w:val="00191F23"/>
    <w:rsid w:val="00192190"/>
    <w:rsid w:val="00193CEB"/>
    <w:rsid w:val="00195D5C"/>
    <w:rsid w:val="001A04F7"/>
    <w:rsid w:val="001A0B6B"/>
    <w:rsid w:val="001B2C38"/>
    <w:rsid w:val="001B33F8"/>
    <w:rsid w:val="001B4B38"/>
    <w:rsid w:val="001B544C"/>
    <w:rsid w:val="001B5840"/>
    <w:rsid w:val="001B6AC9"/>
    <w:rsid w:val="001B743F"/>
    <w:rsid w:val="001B7D0A"/>
    <w:rsid w:val="001C093F"/>
    <w:rsid w:val="001C0A8D"/>
    <w:rsid w:val="001C2BA2"/>
    <w:rsid w:val="001C3B69"/>
    <w:rsid w:val="001C5741"/>
    <w:rsid w:val="001C5A19"/>
    <w:rsid w:val="001C7070"/>
    <w:rsid w:val="001C7ED6"/>
    <w:rsid w:val="001C7FCE"/>
    <w:rsid w:val="001D2A4A"/>
    <w:rsid w:val="001D7A4A"/>
    <w:rsid w:val="001D7BEC"/>
    <w:rsid w:val="001E1775"/>
    <w:rsid w:val="001E2B0B"/>
    <w:rsid w:val="001E2FA9"/>
    <w:rsid w:val="001E3AEF"/>
    <w:rsid w:val="001E3D15"/>
    <w:rsid w:val="001E44E6"/>
    <w:rsid w:val="001E5A7D"/>
    <w:rsid w:val="001E5C16"/>
    <w:rsid w:val="001E70D7"/>
    <w:rsid w:val="001E7762"/>
    <w:rsid w:val="001F2579"/>
    <w:rsid w:val="001F32AF"/>
    <w:rsid w:val="001F4380"/>
    <w:rsid w:val="001F6348"/>
    <w:rsid w:val="001F7719"/>
    <w:rsid w:val="001F7FCC"/>
    <w:rsid w:val="002008C9"/>
    <w:rsid w:val="00200B5F"/>
    <w:rsid w:val="00201609"/>
    <w:rsid w:val="002020A4"/>
    <w:rsid w:val="00202CFE"/>
    <w:rsid w:val="00203B2C"/>
    <w:rsid w:val="00203C21"/>
    <w:rsid w:val="0020683E"/>
    <w:rsid w:val="00206BCB"/>
    <w:rsid w:val="00210FD9"/>
    <w:rsid w:val="00211C49"/>
    <w:rsid w:val="002124EB"/>
    <w:rsid w:val="002128FA"/>
    <w:rsid w:val="00213AB1"/>
    <w:rsid w:val="0021443C"/>
    <w:rsid w:val="00215D82"/>
    <w:rsid w:val="00215D99"/>
    <w:rsid w:val="002160A9"/>
    <w:rsid w:val="002170E2"/>
    <w:rsid w:val="00217704"/>
    <w:rsid w:val="002225EA"/>
    <w:rsid w:val="00223826"/>
    <w:rsid w:val="002238F0"/>
    <w:rsid w:val="00225173"/>
    <w:rsid w:val="00226005"/>
    <w:rsid w:val="00227396"/>
    <w:rsid w:val="002273A4"/>
    <w:rsid w:val="00227650"/>
    <w:rsid w:val="00230007"/>
    <w:rsid w:val="0023189F"/>
    <w:rsid w:val="00232CE0"/>
    <w:rsid w:val="00232E13"/>
    <w:rsid w:val="0023380F"/>
    <w:rsid w:val="00233ADB"/>
    <w:rsid w:val="002341FB"/>
    <w:rsid w:val="002346DC"/>
    <w:rsid w:val="00234B24"/>
    <w:rsid w:val="00234C8E"/>
    <w:rsid w:val="00235753"/>
    <w:rsid w:val="00242183"/>
    <w:rsid w:val="0024361F"/>
    <w:rsid w:val="00243ECD"/>
    <w:rsid w:val="0024476F"/>
    <w:rsid w:val="00246F04"/>
    <w:rsid w:val="0024713E"/>
    <w:rsid w:val="00250647"/>
    <w:rsid w:val="00250B64"/>
    <w:rsid w:val="002529D0"/>
    <w:rsid w:val="00255174"/>
    <w:rsid w:val="0025725E"/>
    <w:rsid w:val="00257CD9"/>
    <w:rsid w:val="00261659"/>
    <w:rsid w:val="00262C4B"/>
    <w:rsid w:val="00262E0D"/>
    <w:rsid w:val="00263ACC"/>
    <w:rsid w:val="00264151"/>
    <w:rsid w:val="002657CE"/>
    <w:rsid w:val="00265D17"/>
    <w:rsid w:val="0026688B"/>
    <w:rsid w:val="00266ECB"/>
    <w:rsid w:val="00267A67"/>
    <w:rsid w:val="00267EA9"/>
    <w:rsid w:val="00270B66"/>
    <w:rsid w:val="00272FFE"/>
    <w:rsid w:val="00273C37"/>
    <w:rsid w:val="00274828"/>
    <w:rsid w:val="00274B54"/>
    <w:rsid w:val="00275176"/>
    <w:rsid w:val="00275AB9"/>
    <w:rsid w:val="00275B1F"/>
    <w:rsid w:val="002769C8"/>
    <w:rsid w:val="00277D92"/>
    <w:rsid w:val="00281304"/>
    <w:rsid w:val="00281649"/>
    <w:rsid w:val="00281E91"/>
    <w:rsid w:val="002821F6"/>
    <w:rsid w:val="002827A5"/>
    <w:rsid w:val="002844E3"/>
    <w:rsid w:val="0028465D"/>
    <w:rsid w:val="00285B4B"/>
    <w:rsid w:val="002875EE"/>
    <w:rsid w:val="00290249"/>
    <w:rsid w:val="0029038D"/>
    <w:rsid w:val="0029069D"/>
    <w:rsid w:val="00290D73"/>
    <w:rsid w:val="0029329B"/>
    <w:rsid w:val="00293395"/>
    <w:rsid w:val="002933E7"/>
    <w:rsid w:val="0029342B"/>
    <w:rsid w:val="002945F0"/>
    <w:rsid w:val="00295D40"/>
    <w:rsid w:val="00297625"/>
    <w:rsid w:val="002A05DE"/>
    <w:rsid w:val="002A26DA"/>
    <w:rsid w:val="002A4019"/>
    <w:rsid w:val="002A5633"/>
    <w:rsid w:val="002A572C"/>
    <w:rsid w:val="002A708E"/>
    <w:rsid w:val="002A78B9"/>
    <w:rsid w:val="002B0A7F"/>
    <w:rsid w:val="002B1A1D"/>
    <w:rsid w:val="002B233F"/>
    <w:rsid w:val="002B5967"/>
    <w:rsid w:val="002B5C7C"/>
    <w:rsid w:val="002B7C1A"/>
    <w:rsid w:val="002C0111"/>
    <w:rsid w:val="002C06AB"/>
    <w:rsid w:val="002C1645"/>
    <w:rsid w:val="002C1BB8"/>
    <w:rsid w:val="002C1BF5"/>
    <w:rsid w:val="002C1F93"/>
    <w:rsid w:val="002C23BE"/>
    <w:rsid w:val="002C265B"/>
    <w:rsid w:val="002C276D"/>
    <w:rsid w:val="002C2840"/>
    <w:rsid w:val="002C2FB8"/>
    <w:rsid w:val="002C5931"/>
    <w:rsid w:val="002C70FA"/>
    <w:rsid w:val="002C7353"/>
    <w:rsid w:val="002C7478"/>
    <w:rsid w:val="002D0D2C"/>
    <w:rsid w:val="002D0F8D"/>
    <w:rsid w:val="002D159E"/>
    <w:rsid w:val="002D2047"/>
    <w:rsid w:val="002D301F"/>
    <w:rsid w:val="002D3192"/>
    <w:rsid w:val="002D458D"/>
    <w:rsid w:val="002D5FC7"/>
    <w:rsid w:val="002D6716"/>
    <w:rsid w:val="002D6F4B"/>
    <w:rsid w:val="002D7DD2"/>
    <w:rsid w:val="002E0351"/>
    <w:rsid w:val="002E1738"/>
    <w:rsid w:val="002E1B54"/>
    <w:rsid w:val="002E4CAB"/>
    <w:rsid w:val="002E4DB2"/>
    <w:rsid w:val="002E571D"/>
    <w:rsid w:val="002E59AE"/>
    <w:rsid w:val="002E616B"/>
    <w:rsid w:val="002E6E78"/>
    <w:rsid w:val="002F0C9A"/>
    <w:rsid w:val="002F134C"/>
    <w:rsid w:val="002F3EAA"/>
    <w:rsid w:val="002F4846"/>
    <w:rsid w:val="002F7841"/>
    <w:rsid w:val="003004A7"/>
    <w:rsid w:val="00300A1F"/>
    <w:rsid w:val="00301B89"/>
    <w:rsid w:val="0030207D"/>
    <w:rsid w:val="0030378A"/>
    <w:rsid w:val="00305B6A"/>
    <w:rsid w:val="003063D0"/>
    <w:rsid w:val="00306AE6"/>
    <w:rsid w:val="003100AC"/>
    <w:rsid w:val="003100DB"/>
    <w:rsid w:val="003109D0"/>
    <w:rsid w:val="00311122"/>
    <w:rsid w:val="00313925"/>
    <w:rsid w:val="00313CDF"/>
    <w:rsid w:val="00314034"/>
    <w:rsid w:val="00314EF6"/>
    <w:rsid w:val="00315AA2"/>
    <w:rsid w:val="003175E5"/>
    <w:rsid w:val="003215BB"/>
    <w:rsid w:val="00321A81"/>
    <w:rsid w:val="00321CA6"/>
    <w:rsid w:val="00322543"/>
    <w:rsid w:val="00322619"/>
    <w:rsid w:val="00324A5B"/>
    <w:rsid w:val="00325C1D"/>
    <w:rsid w:val="003274BF"/>
    <w:rsid w:val="00330E28"/>
    <w:rsid w:val="00332AF1"/>
    <w:rsid w:val="0033309F"/>
    <w:rsid w:val="00333C6A"/>
    <w:rsid w:val="003349F6"/>
    <w:rsid w:val="0033512C"/>
    <w:rsid w:val="003352C6"/>
    <w:rsid w:val="0033649A"/>
    <w:rsid w:val="00336998"/>
    <w:rsid w:val="00336CBF"/>
    <w:rsid w:val="00337F52"/>
    <w:rsid w:val="00340036"/>
    <w:rsid w:val="003403C5"/>
    <w:rsid w:val="00340445"/>
    <w:rsid w:val="003408F9"/>
    <w:rsid w:val="00340BA9"/>
    <w:rsid w:val="003414E0"/>
    <w:rsid w:val="00343F84"/>
    <w:rsid w:val="0034519B"/>
    <w:rsid w:val="00347143"/>
    <w:rsid w:val="00347729"/>
    <w:rsid w:val="00347CC3"/>
    <w:rsid w:val="00350D3B"/>
    <w:rsid w:val="003511C7"/>
    <w:rsid w:val="00352A52"/>
    <w:rsid w:val="003532E6"/>
    <w:rsid w:val="003556D5"/>
    <w:rsid w:val="00356D7D"/>
    <w:rsid w:val="003574F2"/>
    <w:rsid w:val="00360886"/>
    <w:rsid w:val="0036195F"/>
    <w:rsid w:val="00361CA1"/>
    <w:rsid w:val="00362598"/>
    <w:rsid w:val="00362A40"/>
    <w:rsid w:val="0036312B"/>
    <w:rsid w:val="003635A2"/>
    <w:rsid w:val="0036634A"/>
    <w:rsid w:val="00366FDE"/>
    <w:rsid w:val="00370323"/>
    <w:rsid w:val="00370819"/>
    <w:rsid w:val="00371049"/>
    <w:rsid w:val="00372026"/>
    <w:rsid w:val="00372907"/>
    <w:rsid w:val="003741BA"/>
    <w:rsid w:val="0037464E"/>
    <w:rsid w:val="00374937"/>
    <w:rsid w:val="003756E1"/>
    <w:rsid w:val="00375B3C"/>
    <w:rsid w:val="00375BB5"/>
    <w:rsid w:val="003762D1"/>
    <w:rsid w:val="003800CA"/>
    <w:rsid w:val="003809C2"/>
    <w:rsid w:val="0038207E"/>
    <w:rsid w:val="00383D1D"/>
    <w:rsid w:val="003841FD"/>
    <w:rsid w:val="00384C3E"/>
    <w:rsid w:val="00387193"/>
    <w:rsid w:val="003937D8"/>
    <w:rsid w:val="00394103"/>
    <w:rsid w:val="00395086"/>
    <w:rsid w:val="00395233"/>
    <w:rsid w:val="00395A53"/>
    <w:rsid w:val="00395F7C"/>
    <w:rsid w:val="003969D0"/>
    <w:rsid w:val="00396F2B"/>
    <w:rsid w:val="003A05DF"/>
    <w:rsid w:val="003A1824"/>
    <w:rsid w:val="003A2603"/>
    <w:rsid w:val="003A2659"/>
    <w:rsid w:val="003A35A4"/>
    <w:rsid w:val="003A5EB5"/>
    <w:rsid w:val="003A6213"/>
    <w:rsid w:val="003B00A5"/>
    <w:rsid w:val="003B1239"/>
    <w:rsid w:val="003B25A0"/>
    <w:rsid w:val="003B423B"/>
    <w:rsid w:val="003B51AA"/>
    <w:rsid w:val="003C1CA4"/>
    <w:rsid w:val="003C272A"/>
    <w:rsid w:val="003C27AA"/>
    <w:rsid w:val="003C2C07"/>
    <w:rsid w:val="003C2F22"/>
    <w:rsid w:val="003C33C4"/>
    <w:rsid w:val="003C4762"/>
    <w:rsid w:val="003C5C6C"/>
    <w:rsid w:val="003C6829"/>
    <w:rsid w:val="003C75D6"/>
    <w:rsid w:val="003C77A5"/>
    <w:rsid w:val="003D0C0E"/>
    <w:rsid w:val="003D0FE8"/>
    <w:rsid w:val="003D141F"/>
    <w:rsid w:val="003D292C"/>
    <w:rsid w:val="003D2B7F"/>
    <w:rsid w:val="003D3629"/>
    <w:rsid w:val="003D3944"/>
    <w:rsid w:val="003D3BD4"/>
    <w:rsid w:val="003D414A"/>
    <w:rsid w:val="003D6693"/>
    <w:rsid w:val="003E1378"/>
    <w:rsid w:val="003E2A16"/>
    <w:rsid w:val="003E407A"/>
    <w:rsid w:val="003E43DD"/>
    <w:rsid w:val="003E4D0E"/>
    <w:rsid w:val="003E5B93"/>
    <w:rsid w:val="003F0A30"/>
    <w:rsid w:val="003F0D5C"/>
    <w:rsid w:val="003F4C9E"/>
    <w:rsid w:val="00400D5F"/>
    <w:rsid w:val="00400D62"/>
    <w:rsid w:val="00401C44"/>
    <w:rsid w:val="00401D5F"/>
    <w:rsid w:val="00402370"/>
    <w:rsid w:val="0040295C"/>
    <w:rsid w:val="004040AB"/>
    <w:rsid w:val="00404EF9"/>
    <w:rsid w:val="00407436"/>
    <w:rsid w:val="004116F8"/>
    <w:rsid w:val="00411F7C"/>
    <w:rsid w:val="004124F4"/>
    <w:rsid w:val="00412554"/>
    <w:rsid w:val="00412EA4"/>
    <w:rsid w:val="00413AD2"/>
    <w:rsid w:val="00414FCE"/>
    <w:rsid w:val="00416F0F"/>
    <w:rsid w:val="00420C9B"/>
    <w:rsid w:val="00420F22"/>
    <w:rsid w:val="004214AE"/>
    <w:rsid w:val="00421CF5"/>
    <w:rsid w:val="0042252D"/>
    <w:rsid w:val="0042307C"/>
    <w:rsid w:val="00423B3C"/>
    <w:rsid w:val="00425B47"/>
    <w:rsid w:val="004266DB"/>
    <w:rsid w:val="00427AE3"/>
    <w:rsid w:val="00430BFF"/>
    <w:rsid w:val="0043140A"/>
    <w:rsid w:val="00431C53"/>
    <w:rsid w:val="00431F71"/>
    <w:rsid w:val="00432B6D"/>
    <w:rsid w:val="004337AE"/>
    <w:rsid w:val="0043398A"/>
    <w:rsid w:val="00433F16"/>
    <w:rsid w:val="00433F54"/>
    <w:rsid w:val="004355D7"/>
    <w:rsid w:val="00435999"/>
    <w:rsid w:val="004366E9"/>
    <w:rsid w:val="00436E0D"/>
    <w:rsid w:val="00437A41"/>
    <w:rsid w:val="00437B8F"/>
    <w:rsid w:val="0044054E"/>
    <w:rsid w:val="004406D0"/>
    <w:rsid w:val="00440786"/>
    <w:rsid w:val="004415EA"/>
    <w:rsid w:val="00442A79"/>
    <w:rsid w:val="0044451F"/>
    <w:rsid w:val="004453BD"/>
    <w:rsid w:val="00446535"/>
    <w:rsid w:val="00450350"/>
    <w:rsid w:val="00451251"/>
    <w:rsid w:val="0045171D"/>
    <w:rsid w:val="00453B5D"/>
    <w:rsid w:val="00454047"/>
    <w:rsid w:val="004558FC"/>
    <w:rsid w:val="004559FA"/>
    <w:rsid w:val="004560BE"/>
    <w:rsid w:val="0045702D"/>
    <w:rsid w:val="004607D0"/>
    <w:rsid w:val="00461C53"/>
    <w:rsid w:val="00465CD1"/>
    <w:rsid w:val="00471477"/>
    <w:rsid w:val="004728C5"/>
    <w:rsid w:val="004755FC"/>
    <w:rsid w:val="00475C3B"/>
    <w:rsid w:val="00477427"/>
    <w:rsid w:val="00477BF9"/>
    <w:rsid w:val="0048157F"/>
    <w:rsid w:val="00481D7E"/>
    <w:rsid w:val="0048353E"/>
    <w:rsid w:val="004845E9"/>
    <w:rsid w:val="0048528E"/>
    <w:rsid w:val="004855CA"/>
    <w:rsid w:val="00490D00"/>
    <w:rsid w:val="00492829"/>
    <w:rsid w:val="00492EC0"/>
    <w:rsid w:val="0049403C"/>
    <w:rsid w:val="00494610"/>
    <w:rsid w:val="00495626"/>
    <w:rsid w:val="00496C38"/>
    <w:rsid w:val="004A05A9"/>
    <w:rsid w:val="004A097C"/>
    <w:rsid w:val="004A144B"/>
    <w:rsid w:val="004A1E2A"/>
    <w:rsid w:val="004A1FEB"/>
    <w:rsid w:val="004A2CEB"/>
    <w:rsid w:val="004A4F64"/>
    <w:rsid w:val="004A6636"/>
    <w:rsid w:val="004B045F"/>
    <w:rsid w:val="004B28EA"/>
    <w:rsid w:val="004B2B52"/>
    <w:rsid w:val="004B35AF"/>
    <w:rsid w:val="004B710F"/>
    <w:rsid w:val="004C06C3"/>
    <w:rsid w:val="004C0ACC"/>
    <w:rsid w:val="004C16E7"/>
    <w:rsid w:val="004C1BAB"/>
    <w:rsid w:val="004C2E35"/>
    <w:rsid w:val="004C3776"/>
    <w:rsid w:val="004C3B79"/>
    <w:rsid w:val="004C4455"/>
    <w:rsid w:val="004C4A07"/>
    <w:rsid w:val="004C5AA7"/>
    <w:rsid w:val="004C636D"/>
    <w:rsid w:val="004C6C05"/>
    <w:rsid w:val="004D10D0"/>
    <w:rsid w:val="004D1D04"/>
    <w:rsid w:val="004D3208"/>
    <w:rsid w:val="004D3BCF"/>
    <w:rsid w:val="004D4F58"/>
    <w:rsid w:val="004D52C8"/>
    <w:rsid w:val="004D538F"/>
    <w:rsid w:val="004D5870"/>
    <w:rsid w:val="004D5F1B"/>
    <w:rsid w:val="004D66DA"/>
    <w:rsid w:val="004D6A6E"/>
    <w:rsid w:val="004D6B1B"/>
    <w:rsid w:val="004D6B7A"/>
    <w:rsid w:val="004E02EA"/>
    <w:rsid w:val="004E07F3"/>
    <w:rsid w:val="004E1272"/>
    <w:rsid w:val="004E140A"/>
    <w:rsid w:val="004E3054"/>
    <w:rsid w:val="004E77C5"/>
    <w:rsid w:val="004E7C43"/>
    <w:rsid w:val="004F068D"/>
    <w:rsid w:val="004F1C93"/>
    <w:rsid w:val="004F1D27"/>
    <w:rsid w:val="004F206E"/>
    <w:rsid w:val="004F49C0"/>
    <w:rsid w:val="004F552E"/>
    <w:rsid w:val="004F5D82"/>
    <w:rsid w:val="004F753C"/>
    <w:rsid w:val="004F75B1"/>
    <w:rsid w:val="00502010"/>
    <w:rsid w:val="00505E09"/>
    <w:rsid w:val="00506A2D"/>
    <w:rsid w:val="00506D20"/>
    <w:rsid w:val="00506F95"/>
    <w:rsid w:val="00510A55"/>
    <w:rsid w:val="00511184"/>
    <w:rsid w:val="005122D3"/>
    <w:rsid w:val="005137B6"/>
    <w:rsid w:val="00513DFF"/>
    <w:rsid w:val="005147F9"/>
    <w:rsid w:val="00514BFD"/>
    <w:rsid w:val="00515A30"/>
    <w:rsid w:val="00516DAF"/>
    <w:rsid w:val="005203F5"/>
    <w:rsid w:val="00523158"/>
    <w:rsid w:val="00524D84"/>
    <w:rsid w:val="00525B8C"/>
    <w:rsid w:val="00525CFE"/>
    <w:rsid w:val="005274FC"/>
    <w:rsid w:val="0052751F"/>
    <w:rsid w:val="00527AA6"/>
    <w:rsid w:val="005302EA"/>
    <w:rsid w:val="00530558"/>
    <w:rsid w:val="00530F2E"/>
    <w:rsid w:val="005329AD"/>
    <w:rsid w:val="005334E2"/>
    <w:rsid w:val="0053379F"/>
    <w:rsid w:val="00540981"/>
    <w:rsid w:val="005414A0"/>
    <w:rsid w:val="005417D5"/>
    <w:rsid w:val="00543220"/>
    <w:rsid w:val="00543B18"/>
    <w:rsid w:val="00544648"/>
    <w:rsid w:val="005448C2"/>
    <w:rsid w:val="00544EDF"/>
    <w:rsid w:val="00546422"/>
    <w:rsid w:val="00546CE9"/>
    <w:rsid w:val="00547400"/>
    <w:rsid w:val="00550147"/>
    <w:rsid w:val="005508D9"/>
    <w:rsid w:val="0055247B"/>
    <w:rsid w:val="00552B33"/>
    <w:rsid w:val="005536D1"/>
    <w:rsid w:val="00554539"/>
    <w:rsid w:val="00554CE8"/>
    <w:rsid w:val="005550AE"/>
    <w:rsid w:val="005559A9"/>
    <w:rsid w:val="00555C7F"/>
    <w:rsid w:val="00555DDD"/>
    <w:rsid w:val="005567CC"/>
    <w:rsid w:val="005603C8"/>
    <w:rsid w:val="0056076A"/>
    <w:rsid w:val="00562D04"/>
    <w:rsid w:val="00562D12"/>
    <w:rsid w:val="00563C78"/>
    <w:rsid w:val="00563E38"/>
    <w:rsid w:val="00565FFD"/>
    <w:rsid w:val="0057059C"/>
    <w:rsid w:val="00570C02"/>
    <w:rsid w:val="00571697"/>
    <w:rsid w:val="00572361"/>
    <w:rsid w:val="00572715"/>
    <w:rsid w:val="00572F00"/>
    <w:rsid w:val="00574AE5"/>
    <w:rsid w:val="00574EB9"/>
    <w:rsid w:val="00575C63"/>
    <w:rsid w:val="00576772"/>
    <w:rsid w:val="00577CCE"/>
    <w:rsid w:val="00580477"/>
    <w:rsid w:val="005818FB"/>
    <w:rsid w:val="00581927"/>
    <w:rsid w:val="00583B51"/>
    <w:rsid w:val="005840EB"/>
    <w:rsid w:val="005846A7"/>
    <w:rsid w:val="005852EB"/>
    <w:rsid w:val="0058606A"/>
    <w:rsid w:val="00587C50"/>
    <w:rsid w:val="0059074E"/>
    <w:rsid w:val="005920C3"/>
    <w:rsid w:val="00592A21"/>
    <w:rsid w:val="00593227"/>
    <w:rsid w:val="00593A7E"/>
    <w:rsid w:val="00593FF6"/>
    <w:rsid w:val="00594A1A"/>
    <w:rsid w:val="00594A2A"/>
    <w:rsid w:val="00594E28"/>
    <w:rsid w:val="00594F16"/>
    <w:rsid w:val="00595123"/>
    <w:rsid w:val="0059589A"/>
    <w:rsid w:val="005A02F1"/>
    <w:rsid w:val="005A0AE2"/>
    <w:rsid w:val="005A1943"/>
    <w:rsid w:val="005A3C8C"/>
    <w:rsid w:val="005A6D92"/>
    <w:rsid w:val="005A6E9F"/>
    <w:rsid w:val="005A7097"/>
    <w:rsid w:val="005A71E1"/>
    <w:rsid w:val="005B346B"/>
    <w:rsid w:val="005B3A74"/>
    <w:rsid w:val="005B3EE1"/>
    <w:rsid w:val="005B4AA3"/>
    <w:rsid w:val="005B4ABC"/>
    <w:rsid w:val="005C1019"/>
    <w:rsid w:val="005C10B4"/>
    <w:rsid w:val="005C1FB3"/>
    <w:rsid w:val="005C381C"/>
    <w:rsid w:val="005C4CF3"/>
    <w:rsid w:val="005C5A1E"/>
    <w:rsid w:val="005D0069"/>
    <w:rsid w:val="005D32E3"/>
    <w:rsid w:val="005D391A"/>
    <w:rsid w:val="005D51A0"/>
    <w:rsid w:val="005D5D10"/>
    <w:rsid w:val="005D5E53"/>
    <w:rsid w:val="005D5EC4"/>
    <w:rsid w:val="005D62AC"/>
    <w:rsid w:val="005D72C0"/>
    <w:rsid w:val="005E02D4"/>
    <w:rsid w:val="005E1721"/>
    <w:rsid w:val="005E1906"/>
    <w:rsid w:val="005E2A03"/>
    <w:rsid w:val="005E2B8E"/>
    <w:rsid w:val="005E6E9F"/>
    <w:rsid w:val="005E7349"/>
    <w:rsid w:val="005E7C84"/>
    <w:rsid w:val="005F06B6"/>
    <w:rsid w:val="005F1480"/>
    <w:rsid w:val="005F1E0D"/>
    <w:rsid w:val="005F2853"/>
    <w:rsid w:val="005F734E"/>
    <w:rsid w:val="006021B1"/>
    <w:rsid w:val="00602379"/>
    <w:rsid w:val="006035D3"/>
    <w:rsid w:val="00603F17"/>
    <w:rsid w:val="00606380"/>
    <w:rsid w:val="0060693C"/>
    <w:rsid w:val="006071C6"/>
    <w:rsid w:val="006074D3"/>
    <w:rsid w:val="006106A6"/>
    <w:rsid w:val="006116F9"/>
    <w:rsid w:val="00614DB5"/>
    <w:rsid w:val="00614E06"/>
    <w:rsid w:val="006153D8"/>
    <w:rsid w:val="00615F8D"/>
    <w:rsid w:val="00616727"/>
    <w:rsid w:val="00617346"/>
    <w:rsid w:val="0062118A"/>
    <w:rsid w:val="006213C7"/>
    <w:rsid w:val="006218BC"/>
    <w:rsid w:val="00621E11"/>
    <w:rsid w:val="00622780"/>
    <w:rsid w:val="006250FB"/>
    <w:rsid w:val="006271DB"/>
    <w:rsid w:val="0062748D"/>
    <w:rsid w:val="00627E55"/>
    <w:rsid w:val="00632080"/>
    <w:rsid w:val="00632BAF"/>
    <w:rsid w:val="00634BAD"/>
    <w:rsid w:val="00636B2C"/>
    <w:rsid w:val="00640B20"/>
    <w:rsid w:val="0064286F"/>
    <w:rsid w:val="00643784"/>
    <w:rsid w:val="0064527A"/>
    <w:rsid w:val="00647129"/>
    <w:rsid w:val="0065075C"/>
    <w:rsid w:val="0065140D"/>
    <w:rsid w:val="00652B42"/>
    <w:rsid w:val="00653172"/>
    <w:rsid w:val="006532E7"/>
    <w:rsid w:val="00653A3E"/>
    <w:rsid w:val="00654A28"/>
    <w:rsid w:val="0065627D"/>
    <w:rsid w:val="00662548"/>
    <w:rsid w:val="00662EE0"/>
    <w:rsid w:val="00663194"/>
    <w:rsid w:val="00663240"/>
    <w:rsid w:val="006641B3"/>
    <w:rsid w:val="00664B72"/>
    <w:rsid w:val="00666B4B"/>
    <w:rsid w:val="00666B88"/>
    <w:rsid w:val="00666CD0"/>
    <w:rsid w:val="00671730"/>
    <w:rsid w:val="0067247E"/>
    <w:rsid w:val="0067300D"/>
    <w:rsid w:val="0067660A"/>
    <w:rsid w:val="00676A9E"/>
    <w:rsid w:val="006774EA"/>
    <w:rsid w:val="00677ECB"/>
    <w:rsid w:val="0068280C"/>
    <w:rsid w:val="00684DCB"/>
    <w:rsid w:val="006851FE"/>
    <w:rsid w:val="006856AF"/>
    <w:rsid w:val="00686266"/>
    <w:rsid w:val="00686782"/>
    <w:rsid w:val="0068709E"/>
    <w:rsid w:val="006938E9"/>
    <w:rsid w:val="00694238"/>
    <w:rsid w:val="006A04E2"/>
    <w:rsid w:val="006A06EB"/>
    <w:rsid w:val="006A0EF9"/>
    <w:rsid w:val="006A25B0"/>
    <w:rsid w:val="006A4AB3"/>
    <w:rsid w:val="006A63F9"/>
    <w:rsid w:val="006A66E0"/>
    <w:rsid w:val="006B21AA"/>
    <w:rsid w:val="006B363E"/>
    <w:rsid w:val="006B3FCB"/>
    <w:rsid w:val="006B490A"/>
    <w:rsid w:val="006B59AC"/>
    <w:rsid w:val="006B5BE8"/>
    <w:rsid w:val="006B66E8"/>
    <w:rsid w:val="006C06AF"/>
    <w:rsid w:val="006C0777"/>
    <w:rsid w:val="006C081A"/>
    <w:rsid w:val="006C2642"/>
    <w:rsid w:val="006C2C89"/>
    <w:rsid w:val="006C3512"/>
    <w:rsid w:val="006C64A7"/>
    <w:rsid w:val="006D084C"/>
    <w:rsid w:val="006D09BA"/>
    <w:rsid w:val="006D0E54"/>
    <w:rsid w:val="006D12A6"/>
    <w:rsid w:val="006D1598"/>
    <w:rsid w:val="006D41BE"/>
    <w:rsid w:val="006D68FA"/>
    <w:rsid w:val="006E015C"/>
    <w:rsid w:val="006E0521"/>
    <w:rsid w:val="006E0818"/>
    <w:rsid w:val="006E1069"/>
    <w:rsid w:val="006E239E"/>
    <w:rsid w:val="006E3881"/>
    <w:rsid w:val="006E48FE"/>
    <w:rsid w:val="006E6D96"/>
    <w:rsid w:val="006E7216"/>
    <w:rsid w:val="006E7FD0"/>
    <w:rsid w:val="006F0220"/>
    <w:rsid w:val="006F04A2"/>
    <w:rsid w:val="006F39D1"/>
    <w:rsid w:val="006F410F"/>
    <w:rsid w:val="006F4188"/>
    <w:rsid w:val="006F4319"/>
    <w:rsid w:val="006F4B81"/>
    <w:rsid w:val="006F5E2B"/>
    <w:rsid w:val="006F6440"/>
    <w:rsid w:val="006F77E1"/>
    <w:rsid w:val="006F7CF6"/>
    <w:rsid w:val="007002F3"/>
    <w:rsid w:val="007005AE"/>
    <w:rsid w:val="007027AE"/>
    <w:rsid w:val="00704201"/>
    <w:rsid w:val="00704FB2"/>
    <w:rsid w:val="00705989"/>
    <w:rsid w:val="00710551"/>
    <w:rsid w:val="00712642"/>
    <w:rsid w:val="00712E54"/>
    <w:rsid w:val="00713E4E"/>
    <w:rsid w:val="00713F92"/>
    <w:rsid w:val="00714E05"/>
    <w:rsid w:val="00714F5A"/>
    <w:rsid w:val="00716D63"/>
    <w:rsid w:val="007171BC"/>
    <w:rsid w:val="007178DE"/>
    <w:rsid w:val="007206A8"/>
    <w:rsid w:val="00722E4B"/>
    <w:rsid w:val="0072639A"/>
    <w:rsid w:val="007268C4"/>
    <w:rsid w:val="00727E2D"/>
    <w:rsid w:val="00727F47"/>
    <w:rsid w:val="00730717"/>
    <w:rsid w:val="00730967"/>
    <w:rsid w:val="0073272F"/>
    <w:rsid w:val="00732B88"/>
    <w:rsid w:val="007331DA"/>
    <w:rsid w:val="00734CF3"/>
    <w:rsid w:val="00734FD0"/>
    <w:rsid w:val="00735AD6"/>
    <w:rsid w:val="007364A1"/>
    <w:rsid w:val="0073780E"/>
    <w:rsid w:val="0074186F"/>
    <w:rsid w:val="00741908"/>
    <w:rsid w:val="00742406"/>
    <w:rsid w:val="00742888"/>
    <w:rsid w:val="00743323"/>
    <w:rsid w:val="00744188"/>
    <w:rsid w:val="00744D7D"/>
    <w:rsid w:val="0074579F"/>
    <w:rsid w:val="00746913"/>
    <w:rsid w:val="00746928"/>
    <w:rsid w:val="00747DE4"/>
    <w:rsid w:val="007501CE"/>
    <w:rsid w:val="007502D4"/>
    <w:rsid w:val="00752EED"/>
    <w:rsid w:val="00753132"/>
    <w:rsid w:val="007538F2"/>
    <w:rsid w:val="00753CFA"/>
    <w:rsid w:val="00755202"/>
    <w:rsid w:val="0075531E"/>
    <w:rsid w:val="007559B7"/>
    <w:rsid w:val="00757A2C"/>
    <w:rsid w:val="0076050B"/>
    <w:rsid w:val="00760CD5"/>
    <w:rsid w:val="00762A91"/>
    <w:rsid w:val="00763339"/>
    <w:rsid w:val="00763590"/>
    <w:rsid w:val="00763933"/>
    <w:rsid w:val="00763B18"/>
    <w:rsid w:val="00764871"/>
    <w:rsid w:val="00764EA8"/>
    <w:rsid w:val="007650C1"/>
    <w:rsid w:val="00765FAB"/>
    <w:rsid w:val="00767357"/>
    <w:rsid w:val="0076772C"/>
    <w:rsid w:val="00770770"/>
    <w:rsid w:val="00770E64"/>
    <w:rsid w:val="007716D1"/>
    <w:rsid w:val="007718B1"/>
    <w:rsid w:val="00771DE1"/>
    <w:rsid w:val="0077433B"/>
    <w:rsid w:val="007751CE"/>
    <w:rsid w:val="0077532D"/>
    <w:rsid w:val="00775A29"/>
    <w:rsid w:val="00777ECC"/>
    <w:rsid w:val="00780653"/>
    <w:rsid w:val="007812D9"/>
    <w:rsid w:val="0078147C"/>
    <w:rsid w:val="00782324"/>
    <w:rsid w:val="00783A4D"/>
    <w:rsid w:val="007848FD"/>
    <w:rsid w:val="00786141"/>
    <w:rsid w:val="00786EBE"/>
    <w:rsid w:val="007871A9"/>
    <w:rsid w:val="00787F68"/>
    <w:rsid w:val="00791B24"/>
    <w:rsid w:val="00792064"/>
    <w:rsid w:val="00792C40"/>
    <w:rsid w:val="0079492E"/>
    <w:rsid w:val="00795D07"/>
    <w:rsid w:val="0079661A"/>
    <w:rsid w:val="00796C0F"/>
    <w:rsid w:val="00797271"/>
    <w:rsid w:val="007977FC"/>
    <w:rsid w:val="00797D05"/>
    <w:rsid w:val="007A123A"/>
    <w:rsid w:val="007A290F"/>
    <w:rsid w:val="007A31B1"/>
    <w:rsid w:val="007A3FF4"/>
    <w:rsid w:val="007A5AAD"/>
    <w:rsid w:val="007A5CBD"/>
    <w:rsid w:val="007A6253"/>
    <w:rsid w:val="007A640B"/>
    <w:rsid w:val="007A6E11"/>
    <w:rsid w:val="007A7E01"/>
    <w:rsid w:val="007B1298"/>
    <w:rsid w:val="007B209C"/>
    <w:rsid w:val="007B3805"/>
    <w:rsid w:val="007B38FB"/>
    <w:rsid w:val="007B416A"/>
    <w:rsid w:val="007B41BF"/>
    <w:rsid w:val="007B45CA"/>
    <w:rsid w:val="007B6D13"/>
    <w:rsid w:val="007B6E29"/>
    <w:rsid w:val="007B6FF5"/>
    <w:rsid w:val="007C0DD7"/>
    <w:rsid w:val="007C0F31"/>
    <w:rsid w:val="007C5056"/>
    <w:rsid w:val="007D0058"/>
    <w:rsid w:val="007D156E"/>
    <w:rsid w:val="007D1D58"/>
    <w:rsid w:val="007D22BB"/>
    <w:rsid w:val="007D2C22"/>
    <w:rsid w:val="007D3485"/>
    <w:rsid w:val="007D635B"/>
    <w:rsid w:val="007D697B"/>
    <w:rsid w:val="007D6C6E"/>
    <w:rsid w:val="007E0B9F"/>
    <w:rsid w:val="007E0C75"/>
    <w:rsid w:val="007E217E"/>
    <w:rsid w:val="007E2AD7"/>
    <w:rsid w:val="007E4791"/>
    <w:rsid w:val="007E5B76"/>
    <w:rsid w:val="007E6817"/>
    <w:rsid w:val="007E74C9"/>
    <w:rsid w:val="007F17D9"/>
    <w:rsid w:val="007F24F9"/>
    <w:rsid w:val="007F3B8D"/>
    <w:rsid w:val="007F50F7"/>
    <w:rsid w:val="007F5E3F"/>
    <w:rsid w:val="007F7AF4"/>
    <w:rsid w:val="00800F7B"/>
    <w:rsid w:val="00801A54"/>
    <w:rsid w:val="00801C86"/>
    <w:rsid w:val="00803397"/>
    <w:rsid w:val="008037B5"/>
    <w:rsid w:val="008055B6"/>
    <w:rsid w:val="00806A31"/>
    <w:rsid w:val="008102A3"/>
    <w:rsid w:val="00810491"/>
    <w:rsid w:val="00810BCF"/>
    <w:rsid w:val="00815028"/>
    <w:rsid w:val="008175D1"/>
    <w:rsid w:val="0082029B"/>
    <w:rsid w:val="00821B11"/>
    <w:rsid w:val="00821D57"/>
    <w:rsid w:val="00822DBD"/>
    <w:rsid w:val="00823AA7"/>
    <w:rsid w:val="008242F1"/>
    <w:rsid w:val="00825474"/>
    <w:rsid w:val="00827804"/>
    <w:rsid w:val="00827EF4"/>
    <w:rsid w:val="00830047"/>
    <w:rsid w:val="008307F6"/>
    <w:rsid w:val="00830FEB"/>
    <w:rsid w:val="008314F4"/>
    <w:rsid w:val="008326E7"/>
    <w:rsid w:val="0083319E"/>
    <w:rsid w:val="00834E86"/>
    <w:rsid w:val="0083588F"/>
    <w:rsid w:val="00836F76"/>
    <w:rsid w:val="008377C8"/>
    <w:rsid w:val="00837F94"/>
    <w:rsid w:val="0084078A"/>
    <w:rsid w:val="00840A3F"/>
    <w:rsid w:val="0084136F"/>
    <w:rsid w:val="00841697"/>
    <w:rsid w:val="00843CFA"/>
    <w:rsid w:val="008444CB"/>
    <w:rsid w:val="00844AD5"/>
    <w:rsid w:val="008471A7"/>
    <w:rsid w:val="00847582"/>
    <w:rsid w:val="0084787B"/>
    <w:rsid w:val="008503AE"/>
    <w:rsid w:val="00850610"/>
    <w:rsid w:val="00850C19"/>
    <w:rsid w:val="0085113E"/>
    <w:rsid w:val="008512D4"/>
    <w:rsid w:val="0085578F"/>
    <w:rsid w:val="00857548"/>
    <w:rsid w:val="008616EB"/>
    <w:rsid w:val="00861B85"/>
    <w:rsid w:val="00862E50"/>
    <w:rsid w:val="008631DA"/>
    <w:rsid w:val="0086374D"/>
    <w:rsid w:val="0086446D"/>
    <w:rsid w:val="008656DC"/>
    <w:rsid w:val="0086641F"/>
    <w:rsid w:val="00870A92"/>
    <w:rsid w:val="00871CB1"/>
    <w:rsid w:val="00872C2E"/>
    <w:rsid w:val="0087730D"/>
    <w:rsid w:val="00880FC1"/>
    <w:rsid w:val="0088296E"/>
    <w:rsid w:val="00882986"/>
    <w:rsid w:val="008854E7"/>
    <w:rsid w:val="00885A28"/>
    <w:rsid w:val="00885ACD"/>
    <w:rsid w:val="00885DEB"/>
    <w:rsid w:val="00886A20"/>
    <w:rsid w:val="008905CC"/>
    <w:rsid w:val="00891E26"/>
    <w:rsid w:val="00892261"/>
    <w:rsid w:val="00894CAE"/>
    <w:rsid w:val="0089624C"/>
    <w:rsid w:val="008967A5"/>
    <w:rsid w:val="00897176"/>
    <w:rsid w:val="00897946"/>
    <w:rsid w:val="00897949"/>
    <w:rsid w:val="008A0AF8"/>
    <w:rsid w:val="008A3267"/>
    <w:rsid w:val="008A422D"/>
    <w:rsid w:val="008A5300"/>
    <w:rsid w:val="008A768B"/>
    <w:rsid w:val="008A7ED2"/>
    <w:rsid w:val="008B1E3A"/>
    <w:rsid w:val="008B2D92"/>
    <w:rsid w:val="008B3415"/>
    <w:rsid w:val="008B37F3"/>
    <w:rsid w:val="008B38A9"/>
    <w:rsid w:val="008B3C85"/>
    <w:rsid w:val="008B42E4"/>
    <w:rsid w:val="008B433B"/>
    <w:rsid w:val="008B43CB"/>
    <w:rsid w:val="008B4847"/>
    <w:rsid w:val="008B4848"/>
    <w:rsid w:val="008B4FFE"/>
    <w:rsid w:val="008B6841"/>
    <w:rsid w:val="008C202F"/>
    <w:rsid w:val="008C2F32"/>
    <w:rsid w:val="008C3206"/>
    <w:rsid w:val="008C33DF"/>
    <w:rsid w:val="008C343E"/>
    <w:rsid w:val="008C423B"/>
    <w:rsid w:val="008C4956"/>
    <w:rsid w:val="008C4AE1"/>
    <w:rsid w:val="008C4D02"/>
    <w:rsid w:val="008C6517"/>
    <w:rsid w:val="008C67F6"/>
    <w:rsid w:val="008C7854"/>
    <w:rsid w:val="008C7C2E"/>
    <w:rsid w:val="008D0655"/>
    <w:rsid w:val="008D0E38"/>
    <w:rsid w:val="008D166F"/>
    <w:rsid w:val="008D210F"/>
    <w:rsid w:val="008D244E"/>
    <w:rsid w:val="008D323C"/>
    <w:rsid w:val="008D377C"/>
    <w:rsid w:val="008D3D72"/>
    <w:rsid w:val="008D4040"/>
    <w:rsid w:val="008D4AE7"/>
    <w:rsid w:val="008D6407"/>
    <w:rsid w:val="008E0CB1"/>
    <w:rsid w:val="008E1379"/>
    <w:rsid w:val="008E2088"/>
    <w:rsid w:val="008E272B"/>
    <w:rsid w:val="008E2F29"/>
    <w:rsid w:val="008E3053"/>
    <w:rsid w:val="008E35A8"/>
    <w:rsid w:val="008E4FD1"/>
    <w:rsid w:val="008E6BA6"/>
    <w:rsid w:val="008E73E7"/>
    <w:rsid w:val="008F2220"/>
    <w:rsid w:val="008F22F9"/>
    <w:rsid w:val="008F2618"/>
    <w:rsid w:val="008F2FE4"/>
    <w:rsid w:val="008F301A"/>
    <w:rsid w:val="008F322C"/>
    <w:rsid w:val="008F33C9"/>
    <w:rsid w:val="008F3531"/>
    <w:rsid w:val="008F3D82"/>
    <w:rsid w:val="008F4E86"/>
    <w:rsid w:val="008F67CB"/>
    <w:rsid w:val="008F6E30"/>
    <w:rsid w:val="008F77E7"/>
    <w:rsid w:val="00900E23"/>
    <w:rsid w:val="00902447"/>
    <w:rsid w:val="00905ED3"/>
    <w:rsid w:val="00906316"/>
    <w:rsid w:val="009066F0"/>
    <w:rsid w:val="00906C71"/>
    <w:rsid w:val="00907A99"/>
    <w:rsid w:val="00910A7F"/>
    <w:rsid w:val="00911599"/>
    <w:rsid w:val="00911641"/>
    <w:rsid w:val="009116CC"/>
    <w:rsid w:val="0091223B"/>
    <w:rsid w:val="00913589"/>
    <w:rsid w:val="00914344"/>
    <w:rsid w:val="00914FB7"/>
    <w:rsid w:val="00923343"/>
    <w:rsid w:val="0092347C"/>
    <w:rsid w:val="0092366B"/>
    <w:rsid w:val="009242B0"/>
    <w:rsid w:val="00924F6A"/>
    <w:rsid w:val="009256F3"/>
    <w:rsid w:val="00925896"/>
    <w:rsid w:val="00926663"/>
    <w:rsid w:val="00926752"/>
    <w:rsid w:val="009271DC"/>
    <w:rsid w:val="0093385D"/>
    <w:rsid w:val="00933F55"/>
    <w:rsid w:val="00934A54"/>
    <w:rsid w:val="00934A6D"/>
    <w:rsid w:val="00934B31"/>
    <w:rsid w:val="00935E33"/>
    <w:rsid w:val="0093612D"/>
    <w:rsid w:val="009372D0"/>
    <w:rsid w:val="00943A6B"/>
    <w:rsid w:val="00944D88"/>
    <w:rsid w:val="00946D37"/>
    <w:rsid w:val="009509F2"/>
    <w:rsid w:val="0095143F"/>
    <w:rsid w:val="00951D01"/>
    <w:rsid w:val="009548E6"/>
    <w:rsid w:val="00954BFC"/>
    <w:rsid w:val="00955CDE"/>
    <w:rsid w:val="00957364"/>
    <w:rsid w:val="00957749"/>
    <w:rsid w:val="0096065F"/>
    <w:rsid w:val="00960A4D"/>
    <w:rsid w:val="00962080"/>
    <w:rsid w:val="00962868"/>
    <w:rsid w:val="00963B62"/>
    <w:rsid w:val="0096537B"/>
    <w:rsid w:val="009660ED"/>
    <w:rsid w:val="0096732A"/>
    <w:rsid w:val="0097062F"/>
    <w:rsid w:val="00970F8C"/>
    <w:rsid w:val="009743D1"/>
    <w:rsid w:val="00976F4C"/>
    <w:rsid w:val="00980C1D"/>
    <w:rsid w:val="00981B30"/>
    <w:rsid w:val="009823F2"/>
    <w:rsid w:val="009826DE"/>
    <w:rsid w:val="009830DC"/>
    <w:rsid w:val="0098372E"/>
    <w:rsid w:val="00983DC6"/>
    <w:rsid w:val="00985866"/>
    <w:rsid w:val="00987274"/>
    <w:rsid w:val="0098750F"/>
    <w:rsid w:val="009918E2"/>
    <w:rsid w:val="00991EAE"/>
    <w:rsid w:val="00992EAB"/>
    <w:rsid w:val="00993B0D"/>
    <w:rsid w:val="00994060"/>
    <w:rsid w:val="00994AAF"/>
    <w:rsid w:val="00994F0C"/>
    <w:rsid w:val="00995077"/>
    <w:rsid w:val="00995CA9"/>
    <w:rsid w:val="009960B6"/>
    <w:rsid w:val="00997475"/>
    <w:rsid w:val="00997AED"/>
    <w:rsid w:val="009A02B1"/>
    <w:rsid w:val="009A09B6"/>
    <w:rsid w:val="009A0B94"/>
    <w:rsid w:val="009A1E5F"/>
    <w:rsid w:val="009A29E2"/>
    <w:rsid w:val="009A46C8"/>
    <w:rsid w:val="009A55D7"/>
    <w:rsid w:val="009A635E"/>
    <w:rsid w:val="009A7D80"/>
    <w:rsid w:val="009B1630"/>
    <w:rsid w:val="009B2232"/>
    <w:rsid w:val="009B2B3D"/>
    <w:rsid w:val="009B37B8"/>
    <w:rsid w:val="009B3D5C"/>
    <w:rsid w:val="009B5ACA"/>
    <w:rsid w:val="009B6012"/>
    <w:rsid w:val="009C0623"/>
    <w:rsid w:val="009C102C"/>
    <w:rsid w:val="009C1B09"/>
    <w:rsid w:val="009C248E"/>
    <w:rsid w:val="009C2B1A"/>
    <w:rsid w:val="009C3768"/>
    <w:rsid w:val="009C4138"/>
    <w:rsid w:val="009C41F1"/>
    <w:rsid w:val="009C422F"/>
    <w:rsid w:val="009C493B"/>
    <w:rsid w:val="009C522F"/>
    <w:rsid w:val="009C5250"/>
    <w:rsid w:val="009C540B"/>
    <w:rsid w:val="009C7186"/>
    <w:rsid w:val="009D00B0"/>
    <w:rsid w:val="009D0D57"/>
    <w:rsid w:val="009D179C"/>
    <w:rsid w:val="009D3756"/>
    <w:rsid w:val="009D4486"/>
    <w:rsid w:val="009D5AAE"/>
    <w:rsid w:val="009D65F0"/>
    <w:rsid w:val="009D6EDA"/>
    <w:rsid w:val="009D79FB"/>
    <w:rsid w:val="009E2683"/>
    <w:rsid w:val="009E2AE4"/>
    <w:rsid w:val="009E3698"/>
    <w:rsid w:val="009E4BAE"/>
    <w:rsid w:val="009E75F7"/>
    <w:rsid w:val="009E7B88"/>
    <w:rsid w:val="009E7F21"/>
    <w:rsid w:val="009F0443"/>
    <w:rsid w:val="009F2CEF"/>
    <w:rsid w:val="009F3260"/>
    <w:rsid w:val="009F45E3"/>
    <w:rsid w:val="009F7326"/>
    <w:rsid w:val="009F73EB"/>
    <w:rsid w:val="00A01176"/>
    <w:rsid w:val="00A0117A"/>
    <w:rsid w:val="00A015A7"/>
    <w:rsid w:val="00A01AE1"/>
    <w:rsid w:val="00A01B2A"/>
    <w:rsid w:val="00A01E7B"/>
    <w:rsid w:val="00A031EA"/>
    <w:rsid w:val="00A03EFE"/>
    <w:rsid w:val="00A05D22"/>
    <w:rsid w:val="00A074A8"/>
    <w:rsid w:val="00A0755E"/>
    <w:rsid w:val="00A07FC5"/>
    <w:rsid w:val="00A104DB"/>
    <w:rsid w:val="00A10727"/>
    <w:rsid w:val="00A113A7"/>
    <w:rsid w:val="00A11614"/>
    <w:rsid w:val="00A14467"/>
    <w:rsid w:val="00A14F04"/>
    <w:rsid w:val="00A15A5A"/>
    <w:rsid w:val="00A21629"/>
    <w:rsid w:val="00A226F3"/>
    <w:rsid w:val="00A26C9B"/>
    <w:rsid w:val="00A278DB"/>
    <w:rsid w:val="00A337E3"/>
    <w:rsid w:val="00A33F10"/>
    <w:rsid w:val="00A36D0B"/>
    <w:rsid w:val="00A40CEC"/>
    <w:rsid w:val="00A4216E"/>
    <w:rsid w:val="00A42424"/>
    <w:rsid w:val="00A440B0"/>
    <w:rsid w:val="00A459C8"/>
    <w:rsid w:val="00A46157"/>
    <w:rsid w:val="00A46CED"/>
    <w:rsid w:val="00A47147"/>
    <w:rsid w:val="00A51355"/>
    <w:rsid w:val="00A518D4"/>
    <w:rsid w:val="00A52D03"/>
    <w:rsid w:val="00A533DE"/>
    <w:rsid w:val="00A55891"/>
    <w:rsid w:val="00A5737C"/>
    <w:rsid w:val="00A608B0"/>
    <w:rsid w:val="00A64885"/>
    <w:rsid w:val="00A672D2"/>
    <w:rsid w:val="00A76DB0"/>
    <w:rsid w:val="00A7706C"/>
    <w:rsid w:val="00A809B7"/>
    <w:rsid w:val="00A80E88"/>
    <w:rsid w:val="00A822AC"/>
    <w:rsid w:val="00A85079"/>
    <w:rsid w:val="00A85C01"/>
    <w:rsid w:val="00A85F75"/>
    <w:rsid w:val="00A8614F"/>
    <w:rsid w:val="00A878C3"/>
    <w:rsid w:val="00A90A67"/>
    <w:rsid w:val="00A914EC"/>
    <w:rsid w:val="00A9292C"/>
    <w:rsid w:val="00A92C48"/>
    <w:rsid w:val="00A931AC"/>
    <w:rsid w:val="00A93C5B"/>
    <w:rsid w:val="00A9441B"/>
    <w:rsid w:val="00A94E56"/>
    <w:rsid w:val="00A954D1"/>
    <w:rsid w:val="00A95970"/>
    <w:rsid w:val="00A95ED5"/>
    <w:rsid w:val="00A970BE"/>
    <w:rsid w:val="00AA00ED"/>
    <w:rsid w:val="00AA040F"/>
    <w:rsid w:val="00AA22BB"/>
    <w:rsid w:val="00AA53D1"/>
    <w:rsid w:val="00AA592D"/>
    <w:rsid w:val="00AB0A16"/>
    <w:rsid w:val="00AB14E8"/>
    <w:rsid w:val="00AB221B"/>
    <w:rsid w:val="00AB2E20"/>
    <w:rsid w:val="00AB3190"/>
    <w:rsid w:val="00AB47C4"/>
    <w:rsid w:val="00AB7ACC"/>
    <w:rsid w:val="00AC27A3"/>
    <w:rsid w:val="00AC28F2"/>
    <w:rsid w:val="00AC3A83"/>
    <w:rsid w:val="00AC6344"/>
    <w:rsid w:val="00AC637A"/>
    <w:rsid w:val="00AC6F28"/>
    <w:rsid w:val="00AC7885"/>
    <w:rsid w:val="00AC7F1A"/>
    <w:rsid w:val="00AD002B"/>
    <w:rsid w:val="00AD0A88"/>
    <w:rsid w:val="00AD146C"/>
    <w:rsid w:val="00AD3D15"/>
    <w:rsid w:val="00AD4125"/>
    <w:rsid w:val="00AD4F14"/>
    <w:rsid w:val="00AD65ED"/>
    <w:rsid w:val="00AD69BB"/>
    <w:rsid w:val="00AD6E99"/>
    <w:rsid w:val="00AD740D"/>
    <w:rsid w:val="00AD7CB7"/>
    <w:rsid w:val="00AE27A5"/>
    <w:rsid w:val="00AE2CE5"/>
    <w:rsid w:val="00AE323E"/>
    <w:rsid w:val="00AE4614"/>
    <w:rsid w:val="00AE472D"/>
    <w:rsid w:val="00AE4B84"/>
    <w:rsid w:val="00AE69ED"/>
    <w:rsid w:val="00AF0342"/>
    <w:rsid w:val="00AF03A9"/>
    <w:rsid w:val="00AF03E7"/>
    <w:rsid w:val="00AF08C8"/>
    <w:rsid w:val="00AF1FC3"/>
    <w:rsid w:val="00AF23C0"/>
    <w:rsid w:val="00AF41A1"/>
    <w:rsid w:val="00AF5FDF"/>
    <w:rsid w:val="00AF7FA0"/>
    <w:rsid w:val="00B000CA"/>
    <w:rsid w:val="00B006A5"/>
    <w:rsid w:val="00B00989"/>
    <w:rsid w:val="00B00C03"/>
    <w:rsid w:val="00B01D8D"/>
    <w:rsid w:val="00B025E0"/>
    <w:rsid w:val="00B03039"/>
    <w:rsid w:val="00B031FE"/>
    <w:rsid w:val="00B03AF2"/>
    <w:rsid w:val="00B0403E"/>
    <w:rsid w:val="00B04113"/>
    <w:rsid w:val="00B04E3A"/>
    <w:rsid w:val="00B053FE"/>
    <w:rsid w:val="00B06C7D"/>
    <w:rsid w:val="00B077A6"/>
    <w:rsid w:val="00B07903"/>
    <w:rsid w:val="00B1044E"/>
    <w:rsid w:val="00B11A18"/>
    <w:rsid w:val="00B1247E"/>
    <w:rsid w:val="00B13517"/>
    <w:rsid w:val="00B13C0E"/>
    <w:rsid w:val="00B14821"/>
    <w:rsid w:val="00B15F47"/>
    <w:rsid w:val="00B164E2"/>
    <w:rsid w:val="00B16A49"/>
    <w:rsid w:val="00B16B9E"/>
    <w:rsid w:val="00B215B4"/>
    <w:rsid w:val="00B24DFB"/>
    <w:rsid w:val="00B258AE"/>
    <w:rsid w:val="00B2694F"/>
    <w:rsid w:val="00B27CD3"/>
    <w:rsid w:val="00B30AC7"/>
    <w:rsid w:val="00B32F4F"/>
    <w:rsid w:val="00B3455D"/>
    <w:rsid w:val="00B35356"/>
    <w:rsid w:val="00B36D49"/>
    <w:rsid w:val="00B373F3"/>
    <w:rsid w:val="00B379CB"/>
    <w:rsid w:val="00B40606"/>
    <w:rsid w:val="00B40610"/>
    <w:rsid w:val="00B40C0F"/>
    <w:rsid w:val="00B41191"/>
    <w:rsid w:val="00B41406"/>
    <w:rsid w:val="00B43944"/>
    <w:rsid w:val="00B443C8"/>
    <w:rsid w:val="00B45565"/>
    <w:rsid w:val="00B46183"/>
    <w:rsid w:val="00B476D4"/>
    <w:rsid w:val="00B517E4"/>
    <w:rsid w:val="00B51B78"/>
    <w:rsid w:val="00B52044"/>
    <w:rsid w:val="00B52716"/>
    <w:rsid w:val="00B55B87"/>
    <w:rsid w:val="00B55DE5"/>
    <w:rsid w:val="00B566B8"/>
    <w:rsid w:val="00B577DE"/>
    <w:rsid w:val="00B605BA"/>
    <w:rsid w:val="00B62BCE"/>
    <w:rsid w:val="00B62D4F"/>
    <w:rsid w:val="00B6354E"/>
    <w:rsid w:val="00B64575"/>
    <w:rsid w:val="00B64EFE"/>
    <w:rsid w:val="00B66B13"/>
    <w:rsid w:val="00B67239"/>
    <w:rsid w:val="00B71C73"/>
    <w:rsid w:val="00B72968"/>
    <w:rsid w:val="00B73122"/>
    <w:rsid w:val="00B7412B"/>
    <w:rsid w:val="00B74D4C"/>
    <w:rsid w:val="00B75E19"/>
    <w:rsid w:val="00B769AA"/>
    <w:rsid w:val="00B77726"/>
    <w:rsid w:val="00B8002A"/>
    <w:rsid w:val="00B80D43"/>
    <w:rsid w:val="00B80D63"/>
    <w:rsid w:val="00B814C8"/>
    <w:rsid w:val="00B81DEE"/>
    <w:rsid w:val="00B842E4"/>
    <w:rsid w:val="00B90B46"/>
    <w:rsid w:val="00B924F2"/>
    <w:rsid w:val="00B9252D"/>
    <w:rsid w:val="00B92A79"/>
    <w:rsid w:val="00B93FC3"/>
    <w:rsid w:val="00B95CF9"/>
    <w:rsid w:val="00BA033F"/>
    <w:rsid w:val="00BA0719"/>
    <w:rsid w:val="00BA2A28"/>
    <w:rsid w:val="00BA32C4"/>
    <w:rsid w:val="00BA53DC"/>
    <w:rsid w:val="00BA6254"/>
    <w:rsid w:val="00BA68D9"/>
    <w:rsid w:val="00BA693C"/>
    <w:rsid w:val="00BA6E68"/>
    <w:rsid w:val="00BA6F77"/>
    <w:rsid w:val="00BA7CE3"/>
    <w:rsid w:val="00BB0488"/>
    <w:rsid w:val="00BB2CAA"/>
    <w:rsid w:val="00BB426C"/>
    <w:rsid w:val="00BB460E"/>
    <w:rsid w:val="00BB550A"/>
    <w:rsid w:val="00BB6A7A"/>
    <w:rsid w:val="00BC24FD"/>
    <w:rsid w:val="00BC25D0"/>
    <w:rsid w:val="00BC4208"/>
    <w:rsid w:val="00BC434A"/>
    <w:rsid w:val="00BC4528"/>
    <w:rsid w:val="00BC4F2D"/>
    <w:rsid w:val="00BC5D1D"/>
    <w:rsid w:val="00BC5DB0"/>
    <w:rsid w:val="00BD21D0"/>
    <w:rsid w:val="00BD22C0"/>
    <w:rsid w:val="00BD2E7B"/>
    <w:rsid w:val="00BD3B6E"/>
    <w:rsid w:val="00BD54C7"/>
    <w:rsid w:val="00BD616A"/>
    <w:rsid w:val="00BE00B5"/>
    <w:rsid w:val="00BE022A"/>
    <w:rsid w:val="00BE0A1E"/>
    <w:rsid w:val="00BE1403"/>
    <w:rsid w:val="00BE38EB"/>
    <w:rsid w:val="00BE3F9E"/>
    <w:rsid w:val="00BE4187"/>
    <w:rsid w:val="00BE44D7"/>
    <w:rsid w:val="00BE59F9"/>
    <w:rsid w:val="00BE5E39"/>
    <w:rsid w:val="00BE6333"/>
    <w:rsid w:val="00BE64F4"/>
    <w:rsid w:val="00BE7315"/>
    <w:rsid w:val="00BF0BB6"/>
    <w:rsid w:val="00BF0C8D"/>
    <w:rsid w:val="00BF0FD1"/>
    <w:rsid w:val="00BF18AC"/>
    <w:rsid w:val="00BF2710"/>
    <w:rsid w:val="00BF2BA9"/>
    <w:rsid w:val="00BF30D2"/>
    <w:rsid w:val="00BF3FB1"/>
    <w:rsid w:val="00BF537D"/>
    <w:rsid w:val="00BF5A8C"/>
    <w:rsid w:val="00C0202A"/>
    <w:rsid w:val="00C023EE"/>
    <w:rsid w:val="00C033F2"/>
    <w:rsid w:val="00C03FAC"/>
    <w:rsid w:val="00C056AA"/>
    <w:rsid w:val="00C05AE5"/>
    <w:rsid w:val="00C05E8B"/>
    <w:rsid w:val="00C10809"/>
    <w:rsid w:val="00C10CBA"/>
    <w:rsid w:val="00C10D9C"/>
    <w:rsid w:val="00C121CF"/>
    <w:rsid w:val="00C12A6D"/>
    <w:rsid w:val="00C136F0"/>
    <w:rsid w:val="00C1408B"/>
    <w:rsid w:val="00C14DC1"/>
    <w:rsid w:val="00C151B9"/>
    <w:rsid w:val="00C16F93"/>
    <w:rsid w:val="00C17059"/>
    <w:rsid w:val="00C20027"/>
    <w:rsid w:val="00C2133A"/>
    <w:rsid w:val="00C2137F"/>
    <w:rsid w:val="00C21E07"/>
    <w:rsid w:val="00C228C4"/>
    <w:rsid w:val="00C22F1E"/>
    <w:rsid w:val="00C23534"/>
    <w:rsid w:val="00C24FA1"/>
    <w:rsid w:val="00C26336"/>
    <w:rsid w:val="00C269E9"/>
    <w:rsid w:val="00C27F8E"/>
    <w:rsid w:val="00C30EAA"/>
    <w:rsid w:val="00C30F7C"/>
    <w:rsid w:val="00C32940"/>
    <w:rsid w:val="00C338CD"/>
    <w:rsid w:val="00C345A9"/>
    <w:rsid w:val="00C34AA3"/>
    <w:rsid w:val="00C34C20"/>
    <w:rsid w:val="00C366C2"/>
    <w:rsid w:val="00C36858"/>
    <w:rsid w:val="00C37085"/>
    <w:rsid w:val="00C378E2"/>
    <w:rsid w:val="00C41EE0"/>
    <w:rsid w:val="00C43535"/>
    <w:rsid w:val="00C4434D"/>
    <w:rsid w:val="00C4493E"/>
    <w:rsid w:val="00C45461"/>
    <w:rsid w:val="00C468B2"/>
    <w:rsid w:val="00C46A12"/>
    <w:rsid w:val="00C530C5"/>
    <w:rsid w:val="00C54A7E"/>
    <w:rsid w:val="00C55AC2"/>
    <w:rsid w:val="00C565BB"/>
    <w:rsid w:val="00C60BEB"/>
    <w:rsid w:val="00C60BFA"/>
    <w:rsid w:val="00C60FFB"/>
    <w:rsid w:val="00C611DC"/>
    <w:rsid w:val="00C62029"/>
    <w:rsid w:val="00C62C23"/>
    <w:rsid w:val="00C63395"/>
    <w:rsid w:val="00C646D4"/>
    <w:rsid w:val="00C676D6"/>
    <w:rsid w:val="00C67DF8"/>
    <w:rsid w:val="00C7025B"/>
    <w:rsid w:val="00C7154E"/>
    <w:rsid w:val="00C751DD"/>
    <w:rsid w:val="00C75960"/>
    <w:rsid w:val="00C7793D"/>
    <w:rsid w:val="00C77FC8"/>
    <w:rsid w:val="00C824A4"/>
    <w:rsid w:val="00C824D1"/>
    <w:rsid w:val="00C82E44"/>
    <w:rsid w:val="00C830C5"/>
    <w:rsid w:val="00C86738"/>
    <w:rsid w:val="00C90910"/>
    <w:rsid w:val="00C91A71"/>
    <w:rsid w:val="00C91AA5"/>
    <w:rsid w:val="00C91FD3"/>
    <w:rsid w:val="00C9258D"/>
    <w:rsid w:val="00C92767"/>
    <w:rsid w:val="00C92ABD"/>
    <w:rsid w:val="00C931CC"/>
    <w:rsid w:val="00C9647B"/>
    <w:rsid w:val="00CA0DB0"/>
    <w:rsid w:val="00CA3E4F"/>
    <w:rsid w:val="00CA4384"/>
    <w:rsid w:val="00CA64EC"/>
    <w:rsid w:val="00CB0C64"/>
    <w:rsid w:val="00CB0E90"/>
    <w:rsid w:val="00CB0FC8"/>
    <w:rsid w:val="00CB2011"/>
    <w:rsid w:val="00CB2733"/>
    <w:rsid w:val="00CB2B16"/>
    <w:rsid w:val="00CB2EC6"/>
    <w:rsid w:val="00CB32ED"/>
    <w:rsid w:val="00CB55A0"/>
    <w:rsid w:val="00CB589A"/>
    <w:rsid w:val="00CB7A7C"/>
    <w:rsid w:val="00CB7ACE"/>
    <w:rsid w:val="00CC04DF"/>
    <w:rsid w:val="00CC1013"/>
    <w:rsid w:val="00CC1C34"/>
    <w:rsid w:val="00CC2BF7"/>
    <w:rsid w:val="00CC2DA8"/>
    <w:rsid w:val="00CC406C"/>
    <w:rsid w:val="00CC51E3"/>
    <w:rsid w:val="00CC6872"/>
    <w:rsid w:val="00CC6AAC"/>
    <w:rsid w:val="00CD1613"/>
    <w:rsid w:val="00CD18A6"/>
    <w:rsid w:val="00CD2858"/>
    <w:rsid w:val="00CD3253"/>
    <w:rsid w:val="00CD398B"/>
    <w:rsid w:val="00CD58B7"/>
    <w:rsid w:val="00CD5A17"/>
    <w:rsid w:val="00CD661E"/>
    <w:rsid w:val="00CD6EB2"/>
    <w:rsid w:val="00CD7815"/>
    <w:rsid w:val="00CD7A5B"/>
    <w:rsid w:val="00CE0A03"/>
    <w:rsid w:val="00CE0AD8"/>
    <w:rsid w:val="00CE325B"/>
    <w:rsid w:val="00CE7398"/>
    <w:rsid w:val="00CE7DBC"/>
    <w:rsid w:val="00CF00F9"/>
    <w:rsid w:val="00CF0402"/>
    <w:rsid w:val="00CF1CB2"/>
    <w:rsid w:val="00D00F88"/>
    <w:rsid w:val="00D01B8C"/>
    <w:rsid w:val="00D0231E"/>
    <w:rsid w:val="00D05A50"/>
    <w:rsid w:val="00D05F81"/>
    <w:rsid w:val="00D070FE"/>
    <w:rsid w:val="00D13A44"/>
    <w:rsid w:val="00D14168"/>
    <w:rsid w:val="00D242C2"/>
    <w:rsid w:val="00D24D54"/>
    <w:rsid w:val="00D25F7D"/>
    <w:rsid w:val="00D270F8"/>
    <w:rsid w:val="00D30EFD"/>
    <w:rsid w:val="00D31551"/>
    <w:rsid w:val="00D31B7C"/>
    <w:rsid w:val="00D32884"/>
    <w:rsid w:val="00D33E77"/>
    <w:rsid w:val="00D357A1"/>
    <w:rsid w:val="00D376C9"/>
    <w:rsid w:val="00D37C0A"/>
    <w:rsid w:val="00D37F5C"/>
    <w:rsid w:val="00D40B1A"/>
    <w:rsid w:val="00D41305"/>
    <w:rsid w:val="00D413BD"/>
    <w:rsid w:val="00D44DB4"/>
    <w:rsid w:val="00D4671A"/>
    <w:rsid w:val="00D476D3"/>
    <w:rsid w:val="00D531F5"/>
    <w:rsid w:val="00D539FC"/>
    <w:rsid w:val="00D53F4B"/>
    <w:rsid w:val="00D5423C"/>
    <w:rsid w:val="00D54390"/>
    <w:rsid w:val="00D54C5A"/>
    <w:rsid w:val="00D55AC3"/>
    <w:rsid w:val="00D55DC3"/>
    <w:rsid w:val="00D56E1F"/>
    <w:rsid w:val="00D61C0E"/>
    <w:rsid w:val="00D6261D"/>
    <w:rsid w:val="00D626FF"/>
    <w:rsid w:val="00D676EA"/>
    <w:rsid w:val="00D67F78"/>
    <w:rsid w:val="00D67FFE"/>
    <w:rsid w:val="00D70E35"/>
    <w:rsid w:val="00D72E35"/>
    <w:rsid w:val="00D738AB"/>
    <w:rsid w:val="00D738E6"/>
    <w:rsid w:val="00D74CFD"/>
    <w:rsid w:val="00D74F50"/>
    <w:rsid w:val="00D77F8F"/>
    <w:rsid w:val="00D82503"/>
    <w:rsid w:val="00D837CB"/>
    <w:rsid w:val="00D83BBE"/>
    <w:rsid w:val="00D854C7"/>
    <w:rsid w:val="00D854CE"/>
    <w:rsid w:val="00D87554"/>
    <w:rsid w:val="00D91987"/>
    <w:rsid w:val="00D928A9"/>
    <w:rsid w:val="00D92E26"/>
    <w:rsid w:val="00D932D7"/>
    <w:rsid w:val="00D93891"/>
    <w:rsid w:val="00D9405F"/>
    <w:rsid w:val="00D94D82"/>
    <w:rsid w:val="00D95950"/>
    <w:rsid w:val="00D95D5E"/>
    <w:rsid w:val="00D96413"/>
    <w:rsid w:val="00DA0972"/>
    <w:rsid w:val="00DA1A88"/>
    <w:rsid w:val="00DA2066"/>
    <w:rsid w:val="00DA2252"/>
    <w:rsid w:val="00DA3B4C"/>
    <w:rsid w:val="00DA505D"/>
    <w:rsid w:val="00DB087B"/>
    <w:rsid w:val="00DB21BE"/>
    <w:rsid w:val="00DB258D"/>
    <w:rsid w:val="00DB2D95"/>
    <w:rsid w:val="00DB5A57"/>
    <w:rsid w:val="00DB7222"/>
    <w:rsid w:val="00DB7856"/>
    <w:rsid w:val="00DB79DF"/>
    <w:rsid w:val="00DC2204"/>
    <w:rsid w:val="00DC310D"/>
    <w:rsid w:val="00DC575D"/>
    <w:rsid w:val="00DC653E"/>
    <w:rsid w:val="00DC7583"/>
    <w:rsid w:val="00DD0B91"/>
    <w:rsid w:val="00DD1495"/>
    <w:rsid w:val="00DD19B4"/>
    <w:rsid w:val="00DD1BAF"/>
    <w:rsid w:val="00DD2434"/>
    <w:rsid w:val="00DD2F20"/>
    <w:rsid w:val="00DD3B7E"/>
    <w:rsid w:val="00DD41E9"/>
    <w:rsid w:val="00DD4230"/>
    <w:rsid w:val="00DD42FA"/>
    <w:rsid w:val="00DD4A75"/>
    <w:rsid w:val="00DD4BD2"/>
    <w:rsid w:val="00DD5478"/>
    <w:rsid w:val="00DD5637"/>
    <w:rsid w:val="00DD6E2C"/>
    <w:rsid w:val="00DD7477"/>
    <w:rsid w:val="00DE009C"/>
    <w:rsid w:val="00DE0263"/>
    <w:rsid w:val="00DE107C"/>
    <w:rsid w:val="00DE19D1"/>
    <w:rsid w:val="00DE29BA"/>
    <w:rsid w:val="00DE392A"/>
    <w:rsid w:val="00DE4886"/>
    <w:rsid w:val="00DE5094"/>
    <w:rsid w:val="00DE5434"/>
    <w:rsid w:val="00DE5A3D"/>
    <w:rsid w:val="00DE79B7"/>
    <w:rsid w:val="00DE7EE0"/>
    <w:rsid w:val="00DF0494"/>
    <w:rsid w:val="00DF0E5E"/>
    <w:rsid w:val="00DF1B90"/>
    <w:rsid w:val="00DF1C3B"/>
    <w:rsid w:val="00DF425F"/>
    <w:rsid w:val="00DF543E"/>
    <w:rsid w:val="00DF6C9C"/>
    <w:rsid w:val="00DF7641"/>
    <w:rsid w:val="00DF7A07"/>
    <w:rsid w:val="00DF7B11"/>
    <w:rsid w:val="00E0030F"/>
    <w:rsid w:val="00E00D0C"/>
    <w:rsid w:val="00E014D6"/>
    <w:rsid w:val="00E01792"/>
    <w:rsid w:val="00E0291E"/>
    <w:rsid w:val="00E02D08"/>
    <w:rsid w:val="00E0702E"/>
    <w:rsid w:val="00E07429"/>
    <w:rsid w:val="00E07874"/>
    <w:rsid w:val="00E078EE"/>
    <w:rsid w:val="00E105C6"/>
    <w:rsid w:val="00E107D3"/>
    <w:rsid w:val="00E115BE"/>
    <w:rsid w:val="00E12DE8"/>
    <w:rsid w:val="00E1582B"/>
    <w:rsid w:val="00E15EDB"/>
    <w:rsid w:val="00E173D4"/>
    <w:rsid w:val="00E17A44"/>
    <w:rsid w:val="00E20C25"/>
    <w:rsid w:val="00E24762"/>
    <w:rsid w:val="00E24CDA"/>
    <w:rsid w:val="00E24FE4"/>
    <w:rsid w:val="00E266CF"/>
    <w:rsid w:val="00E31F09"/>
    <w:rsid w:val="00E332B0"/>
    <w:rsid w:val="00E334B2"/>
    <w:rsid w:val="00E34152"/>
    <w:rsid w:val="00E3423E"/>
    <w:rsid w:val="00E34E5C"/>
    <w:rsid w:val="00E351A2"/>
    <w:rsid w:val="00E35876"/>
    <w:rsid w:val="00E3625F"/>
    <w:rsid w:val="00E40078"/>
    <w:rsid w:val="00E402D1"/>
    <w:rsid w:val="00E41A4D"/>
    <w:rsid w:val="00E426D5"/>
    <w:rsid w:val="00E46526"/>
    <w:rsid w:val="00E50533"/>
    <w:rsid w:val="00E527AF"/>
    <w:rsid w:val="00E559C5"/>
    <w:rsid w:val="00E56334"/>
    <w:rsid w:val="00E575A0"/>
    <w:rsid w:val="00E62E6E"/>
    <w:rsid w:val="00E63680"/>
    <w:rsid w:val="00E703B0"/>
    <w:rsid w:val="00E7116F"/>
    <w:rsid w:val="00E72B61"/>
    <w:rsid w:val="00E7352A"/>
    <w:rsid w:val="00E77001"/>
    <w:rsid w:val="00E773BF"/>
    <w:rsid w:val="00E80204"/>
    <w:rsid w:val="00E80F8D"/>
    <w:rsid w:val="00E81319"/>
    <w:rsid w:val="00E81A4C"/>
    <w:rsid w:val="00E81E72"/>
    <w:rsid w:val="00E84121"/>
    <w:rsid w:val="00E859C5"/>
    <w:rsid w:val="00E85AB9"/>
    <w:rsid w:val="00E85C13"/>
    <w:rsid w:val="00E87D18"/>
    <w:rsid w:val="00E91017"/>
    <w:rsid w:val="00E9156C"/>
    <w:rsid w:val="00E93458"/>
    <w:rsid w:val="00E96B67"/>
    <w:rsid w:val="00EA20AD"/>
    <w:rsid w:val="00EA2343"/>
    <w:rsid w:val="00EA2D80"/>
    <w:rsid w:val="00EA30A5"/>
    <w:rsid w:val="00EA320F"/>
    <w:rsid w:val="00EA4573"/>
    <w:rsid w:val="00EA593E"/>
    <w:rsid w:val="00EA5A88"/>
    <w:rsid w:val="00EA7021"/>
    <w:rsid w:val="00EA7236"/>
    <w:rsid w:val="00EB03B3"/>
    <w:rsid w:val="00EB112E"/>
    <w:rsid w:val="00EB15E7"/>
    <w:rsid w:val="00EB3C9F"/>
    <w:rsid w:val="00EC35F2"/>
    <w:rsid w:val="00EC3613"/>
    <w:rsid w:val="00EC434D"/>
    <w:rsid w:val="00EC4440"/>
    <w:rsid w:val="00EC4546"/>
    <w:rsid w:val="00EC71B7"/>
    <w:rsid w:val="00ED0298"/>
    <w:rsid w:val="00ED033C"/>
    <w:rsid w:val="00ED11DF"/>
    <w:rsid w:val="00ED1397"/>
    <w:rsid w:val="00ED18B0"/>
    <w:rsid w:val="00ED33AA"/>
    <w:rsid w:val="00ED4C41"/>
    <w:rsid w:val="00ED4FBD"/>
    <w:rsid w:val="00EE1020"/>
    <w:rsid w:val="00EE180D"/>
    <w:rsid w:val="00EE28A0"/>
    <w:rsid w:val="00EE557F"/>
    <w:rsid w:val="00EE7441"/>
    <w:rsid w:val="00EF0632"/>
    <w:rsid w:val="00EF0633"/>
    <w:rsid w:val="00EF07A3"/>
    <w:rsid w:val="00EF0825"/>
    <w:rsid w:val="00EF3B47"/>
    <w:rsid w:val="00EF4DDB"/>
    <w:rsid w:val="00EF68F8"/>
    <w:rsid w:val="00F00DCC"/>
    <w:rsid w:val="00F022FF"/>
    <w:rsid w:val="00F02DCA"/>
    <w:rsid w:val="00F04C57"/>
    <w:rsid w:val="00F108B7"/>
    <w:rsid w:val="00F11027"/>
    <w:rsid w:val="00F11C50"/>
    <w:rsid w:val="00F126D4"/>
    <w:rsid w:val="00F14B5B"/>
    <w:rsid w:val="00F2071B"/>
    <w:rsid w:val="00F2279F"/>
    <w:rsid w:val="00F232F6"/>
    <w:rsid w:val="00F23673"/>
    <w:rsid w:val="00F23DAB"/>
    <w:rsid w:val="00F23F3C"/>
    <w:rsid w:val="00F26812"/>
    <w:rsid w:val="00F276AC"/>
    <w:rsid w:val="00F278EC"/>
    <w:rsid w:val="00F30041"/>
    <w:rsid w:val="00F31985"/>
    <w:rsid w:val="00F32E99"/>
    <w:rsid w:val="00F32EC6"/>
    <w:rsid w:val="00F35F02"/>
    <w:rsid w:val="00F3697A"/>
    <w:rsid w:val="00F41EAA"/>
    <w:rsid w:val="00F41FAD"/>
    <w:rsid w:val="00F42753"/>
    <w:rsid w:val="00F42923"/>
    <w:rsid w:val="00F43BE3"/>
    <w:rsid w:val="00F4439F"/>
    <w:rsid w:val="00F44B2A"/>
    <w:rsid w:val="00F45A38"/>
    <w:rsid w:val="00F465DF"/>
    <w:rsid w:val="00F46F95"/>
    <w:rsid w:val="00F5030F"/>
    <w:rsid w:val="00F50A54"/>
    <w:rsid w:val="00F50B4E"/>
    <w:rsid w:val="00F52253"/>
    <w:rsid w:val="00F52C74"/>
    <w:rsid w:val="00F5401C"/>
    <w:rsid w:val="00F54339"/>
    <w:rsid w:val="00F54D79"/>
    <w:rsid w:val="00F55249"/>
    <w:rsid w:val="00F55C10"/>
    <w:rsid w:val="00F562FC"/>
    <w:rsid w:val="00F56EFA"/>
    <w:rsid w:val="00F5740E"/>
    <w:rsid w:val="00F6044C"/>
    <w:rsid w:val="00F61EB5"/>
    <w:rsid w:val="00F64C6C"/>
    <w:rsid w:val="00F66FEC"/>
    <w:rsid w:val="00F706FE"/>
    <w:rsid w:val="00F71388"/>
    <w:rsid w:val="00F7599F"/>
    <w:rsid w:val="00F75F8E"/>
    <w:rsid w:val="00F77AB4"/>
    <w:rsid w:val="00F818CB"/>
    <w:rsid w:val="00F82016"/>
    <w:rsid w:val="00F829BA"/>
    <w:rsid w:val="00F82D54"/>
    <w:rsid w:val="00F83A3D"/>
    <w:rsid w:val="00F83EA7"/>
    <w:rsid w:val="00F8438B"/>
    <w:rsid w:val="00F853C7"/>
    <w:rsid w:val="00F859D5"/>
    <w:rsid w:val="00F86AC0"/>
    <w:rsid w:val="00F86AEC"/>
    <w:rsid w:val="00F905DA"/>
    <w:rsid w:val="00F91A28"/>
    <w:rsid w:val="00F92134"/>
    <w:rsid w:val="00F940C8"/>
    <w:rsid w:val="00F94157"/>
    <w:rsid w:val="00F941DE"/>
    <w:rsid w:val="00F97EFC"/>
    <w:rsid w:val="00FA034C"/>
    <w:rsid w:val="00FA18ED"/>
    <w:rsid w:val="00FA1CFE"/>
    <w:rsid w:val="00FA229F"/>
    <w:rsid w:val="00FA3DE8"/>
    <w:rsid w:val="00FA444A"/>
    <w:rsid w:val="00FA63A1"/>
    <w:rsid w:val="00FA64EA"/>
    <w:rsid w:val="00FA69FF"/>
    <w:rsid w:val="00FA75F6"/>
    <w:rsid w:val="00FB0131"/>
    <w:rsid w:val="00FB02B1"/>
    <w:rsid w:val="00FB1870"/>
    <w:rsid w:val="00FB1B87"/>
    <w:rsid w:val="00FB42B5"/>
    <w:rsid w:val="00FB445D"/>
    <w:rsid w:val="00FB5A46"/>
    <w:rsid w:val="00FB62F3"/>
    <w:rsid w:val="00FB71F1"/>
    <w:rsid w:val="00FB7DF8"/>
    <w:rsid w:val="00FC0DD9"/>
    <w:rsid w:val="00FC1A41"/>
    <w:rsid w:val="00FC399F"/>
    <w:rsid w:val="00FC4C46"/>
    <w:rsid w:val="00FC4E07"/>
    <w:rsid w:val="00FC4FA6"/>
    <w:rsid w:val="00FC60D7"/>
    <w:rsid w:val="00FD10BB"/>
    <w:rsid w:val="00FD1878"/>
    <w:rsid w:val="00FD25B5"/>
    <w:rsid w:val="00FD369B"/>
    <w:rsid w:val="00FE1DC8"/>
    <w:rsid w:val="00FE2B6F"/>
    <w:rsid w:val="00FE321F"/>
    <w:rsid w:val="00FE3EC9"/>
    <w:rsid w:val="00FE5B20"/>
    <w:rsid w:val="00FE7596"/>
    <w:rsid w:val="00FE7B78"/>
    <w:rsid w:val="00FF0C4C"/>
    <w:rsid w:val="00FF10BB"/>
    <w:rsid w:val="00FF194E"/>
    <w:rsid w:val="00FF1C76"/>
    <w:rsid w:val="00FF2747"/>
    <w:rsid w:val="00FF31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4:docId w14:val="6DD3B65D"/>
  <w15:docId w15:val="{E7573462-E504-42B7-A566-1BE4832F83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nl-NL" w:eastAsia="nl-NL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ard">
    <w:name w:val="Normal"/>
    <w:qFormat/>
  </w:style>
  <w:style w:type="paragraph" w:styleId="Kop1">
    <w:name w:val="heading 1"/>
    <w:basedOn w:val="Standaard"/>
    <w:next w:val="Standaard"/>
    <w:qFormat/>
    <w:pPr>
      <w:keepNext/>
      <w:outlineLvl w:val="0"/>
    </w:pPr>
    <w:rPr>
      <w:b/>
      <w:bCs/>
    </w:rPr>
  </w:style>
  <w:style w:type="paragraph" w:styleId="Kop2">
    <w:name w:val="heading 2"/>
    <w:basedOn w:val="Standaard"/>
    <w:next w:val="Standaard"/>
    <w:qFormat/>
    <w:pPr>
      <w:keepNext/>
      <w:tabs>
        <w:tab w:val="left" w:pos="540"/>
        <w:tab w:val="left" w:pos="900"/>
        <w:tab w:val="left" w:pos="4500"/>
        <w:tab w:val="left" w:pos="8640"/>
      </w:tabs>
      <w:ind w:left="900" w:hanging="900"/>
      <w:outlineLvl w:val="1"/>
    </w:pPr>
    <w:rPr>
      <w:b/>
      <w:bCs/>
    </w:rPr>
  </w:style>
  <w:style w:type="paragraph" w:styleId="Kop3">
    <w:name w:val="heading 3"/>
    <w:basedOn w:val="Standaard"/>
    <w:next w:val="Standaard"/>
    <w:qFormat/>
    <w:pPr>
      <w:keepNext/>
      <w:tabs>
        <w:tab w:val="left" w:pos="540"/>
        <w:tab w:val="left" w:pos="900"/>
        <w:tab w:val="left" w:pos="4500"/>
        <w:tab w:val="left" w:pos="8640"/>
      </w:tabs>
      <w:ind w:left="540" w:hanging="540"/>
      <w:outlineLvl w:val="2"/>
    </w:pPr>
    <w:rPr>
      <w:b/>
      <w:bCs/>
      <w:lang w:val="en-GB"/>
    </w:rPr>
  </w:style>
  <w:style w:type="paragraph" w:styleId="Kop4">
    <w:name w:val="heading 4"/>
    <w:basedOn w:val="Standaard"/>
    <w:next w:val="Standaard"/>
    <w:qFormat/>
    <w:pPr>
      <w:keepNext/>
      <w:tabs>
        <w:tab w:val="left" w:pos="720"/>
        <w:tab w:val="left" w:pos="1260"/>
      </w:tabs>
      <w:outlineLvl w:val="3"/>
    </w:pPr>
    <w:rPr>
      <w:sz w:val="36"/>
    </w:rPr>
  </w:style>
  <w:style w:type="paragraph" w:styleId="Kop5">
    <w:name w:val="heading 5"/>
    <w:basedOn w:val="Standaard"/>
    <w:next w:val="Standaard"/>
    <w:qFormat/>
    <w:pPr>
      <w:keepNext/>
      <w:outlineLvl w:val="4"/>
    </w:pPr>
    <w:rPr>
      <w:i/>
      <w:iCs/>
    </w:rPr>
  </w:style>
  <w:style w:type="paragraph" w:styleId="Kop6">
    <w:name w:val="heading 6"/>
    <w:basedOn w:val="Standaard"/>
    <w:next w:val="Standaard"/>
    <w:qFormat/>
    <w:pPr>
      <w:keepNext/>
      <w:tabs>
        <w:tab w:val="left" w:pos="720"/>
        <w:tab w:val="left" w:pos="1260"/>
      </w:tabs>
      <w:ind w:left="709"/>
      <w:outlineLvl w:val="5"/>
    </w:pPr>
    <w:rPr>
      <w:sz w:val="36"/>
    </w:rPr>
  </w:style>
  <w:style w:type="paragraph" w:styleId="Kop7">
    <w:name w:val="heading 7"/>
    <w:basedOn w:val="Standaard"/>
    <w:next w:val="Standaard"/>
    <w:qFormat/>
    <w:pPr>
      <w:keepNext/>
      <w:ind w:left="708"/>
      <w:outlineLvl w:val="6"/>
    </w:pPr>
    <w:rPr>
      <w:b/>
      <w:bCs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Plattetekstinspringen">
    <w:name w:val="Body Text Indent"/>
    <w:basedOn w:val="Standaard"/>
    <w:pPr>
      <w:tabs>
        <w:tab w:val="left" w:pos="540"/>
        <w:tab w:val="left" w:pos="900"/>
        <w:tab w:val="left" w:pos="4500"/>
        <w:tab w:val="left" w:pos="8640"/>
      </w:tabs>
      <w:ind w:left="900" w:hanging="900"/>
    </w:pPr>
  </w:style>
  <w:style w:type="paragraph" w:styleId="Plattetekstinspringen2">
    <w:name w:val="Body Text Indent 2"/>
    <w:basedOn w:val="Standaard"/>
    <w:pPr>
      <w:tabs>
        <w:tab w:val="left" w:pos="720"/>
        <w:tab w:val="left" w:pos="1260"/>
      </w:tabs>
      <w:ind w:left="720" w:hanging="720"/>
    </w:pPr>
  </w:style>
  <w:style w:type="paragraph" w:styleId="Koptekst">
    <w:name w:val="header"/>
    <w:basedOn w:val="Standaard"/>
    <w:link w:val="KoptekstChar"/>
    <w:uiPriority w:val="99"/>
    <w:pPr>
      <w:tabs>
        <w:tab w:val="center" w:pos="4536"/>
        <w:tab w:val="right" w:pos="9072"/>
      </w:tabs>
    </w:pPr>
  </w:style>
  <w:style w:type="paragraph" w:styleId="Voettekst">
    <w:name w:val="footer"/>
    <w:basedOn w:val="Standaard"/>
    <w:link w:val="VoettekstChar"/>
    <w:pPr>
      <w:tabs>
        <w:tab w:val="center" w:pos="4536"/>
        <w:tab w:val="right" w:pos="9072"/>
      </w:tabs>
    </w:pPr>
  </w:style>
  <w:style w:type="paragraph" w:styleId="Documentstructuur">
    <w:name w:val="Document Map"/>
    <w:basedOn w:val="Standaard"/>
    <w:semiHidden/>
    <w:pPr>
      <w:shd w:val="clear" w:color="auto" w:fill="000080"/>
    </w:pPr>
    <w:rPr>
      <w:rFonts w:ascii="Tahoma" w:hAnsi="Tahoma" w:cs="Tahoma"/>
    </w:rPr>
  </w:style>
  <w:style w:type="character" w:customStyle="1" w:styleId="MTEquationSection">
    <w:name w:val="MTEquationSection"/>
    <w:rPr>
      <w:vanish/>
      <w:color w:val="FF0000"/>
    </w:rPr>
  </w:style>
  <w:style w:type="character" w:styleId="Paginanummer">
    <w:name w:val="page number"/>
    <w:basedOn w:val="Standaardalinea-lettertype"/>
  </w:style>
  <w:style w:type="paragraph" w:customStyle="1" w:styleId="Tekst">
    <w:name w:val="Tekst"/>
    <w:basedOn w:val="Standaard"/>
    <w:pPr>
      <w:ind w:left="1134"/>
    </w:pPr>
    <w:rPr>
      <w:szCs w:val="20"/>
    </w:rPr>
  </w:style>
  <w:style w:type="paragraph" w:customStyle="1" w:styleId="Vraag">
    <w:name w:val="Vraag"/>
    <w:basedOn w:val="Standaard"/>
    <w:pPr>
      <w:tabs>
        <w:tab w:val="right" w:pos="567"/>
        <w:tab w:val="left" w:pos="851"/>
        <w:tab w:val="left" w:pos="1134"/>
      </w:tabs>
      <w:ind w:left="1134" w:hanging="1134"/>
    </w:pPr>
    <w:rPr>
      <w:szCs w:val="20"/>
    </w:rPr>
  </w:style>
  <w:style w:type="paragraph" w:styleId="Plattetekstinspringen3">
    <w:name w:val="Body Text Indent 3"/>
    <w:basedOn w:val="Standaard"/>
    <w:pPr>
      <w:tabs>
        <w:tab w:val="left" w:pos="720"/>
        <w:tab w:val="left" w:pos="1260"/>
      </w:tabs>
      <w:ind w:left="720"/>
    </w:pPr>
  </w:style>
  <w:style w:type="paragraph" w:customStyle="1" w:styleId="opgave">
    <w:name w:val="opgave"/>
    <w:basedOn w:val="Standaard"/>
    <w:pPr>
      <w:ind w:left="1134" w:hanging="1134"/>
    </w:pPr>
    <w:rPr>
      <w:szCs w:val="20"/>
    </w:rPr>
  </w:style>
  <w:style w:type="paragraph" w:styleId="Plattetekst">
    <w:name w:val="Body Text"/>
    <w:basedOn w:val="Standaard"/>
    <w:link w:val="PlattetekstChar"/>
    <w:pPr>
      <w:tabs>
        <w:tab w:val="right" w:pos="9072"/>
      </w:tabs>
    </w:pPr>
    <w:rPr>
      <w:b/>
      <w:szCs w:val="20"/>
    </w:rPr>
  </w:style>
  <w:style w:type="character" w:customStyle="1" w:styleId="VoettekstChar">
    <w:name w:val="Voettekst Char"/>
    <w:link w:val="Voettekst"/>
    <w:locked/>
    <w:rsid w:val="00B476D4"/>
    <w:rPr>
      <w:sz w:val="24"/>
      <w:szCs w:val="24"/>
      <w:lang w:val="nl-NL" w:eastAsia="nl-NL" w:bidi="ar-SA"/>
    </w:rPr>
  </w:style>
  <w:style w:type="table" w:styleId="Tabelraster">
    <w:name w:val="Table Grid"/>
    <w:basedOn w:val="Standaardtabel"/>
    <w:rsid w:val="00191F2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ntekst">
    <w:name w:val="Balloon Text"/>
    <w:basedOn w:val="Standaard"/>
    <w:link w:val="BallontekstChar"/>
    <w:rsid w:val="00322619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rsid w:val="00322619"/>
    <w:rPr>
      <w:rFonts w:ascii="Tahoma" w:hAnsi="Tahoma" w:cs="Tahoma"/>
      <w:sz w:val="16"/>
      <w:szCs w:val="16"/>
    </w:rPr>
  </w:style>
  <w:style w:type="character" w:customStyle="1" w:styleId="KoptekstChar">
    <w:name w:val="Koptekst Char"/>
    <w:link w:val="Koptekst"/>
    <w:uiPriority w:val="99"/>
    <w:rsid w:val="00543220"/>
    <w:rPr>
      <w:sz w:val="24"/>
      <w:szCs w:val="24"/>
    </w:rPr>
  </w:style>
  <w:style w:type="paragraph" w:customStyle="1" w:styleId="opgavenr">
    <w:name w:val="opgavenr"/>
    <w:basedOn w:val="Standaard"/>
    <w:next w:val="Standaard"/>
    <w:link w:val="opgavenrCharChar"/>
    <w:rsid w:val="00F52C74"/>
    <w:pPr>
      <w:tabs>
        <w:tab w:val="right" w:pos="9072"/>
      </w:tabs>
      <w:spacing w:line="300" w:lineRule="atLeast"/>
    </w:pPr>
    <w:rPr>
      <w:rFonts w:ascii="Arial" w:hAnsi="Arial"/>
      <w:b/>
      <w:bCs/>
      <w:caps/>
      <w:sz w:val="18"/>
      <w:szCs w:val="20"/>
    </w:rPr>
  </w:style>
  <w:style w:type="character" w:customStyle="1" w:styleId="opgavenrCharChar">
    <w:name w:val="opgavenr Char Char"/>
    <w:link w:val="opgavenr"/>
    <w:rsid w:val="00F52C74"/>
    <w:rPr>
      <w:rFonts w:ascii="Arial" w:hAnsi="Arial"/>
      <w:b/>
      <w:bCs/>
      <w:caps/>
      <w:sz w:val="18"/>
    </w:rPr>
  </w:style>
  <w:style w:type="paragraph" w:customStyle="1" w:styleId="opgavetekst">
    <w:name w:val="opgavetekst"/>
    <w:basedOn w:val="Standaard"/>
    <w:link w:val="opgavetekstChar"/>
    <w:rsid w:val="00CA64EC"/>
    <w:pPr>
      <w:spacing w:line="300" w:lineRule="atLeast"/>
      <w:ind w:left="708"/>
    </w:pPr>
    <w:rPr>
      <w:szCs w:val="20"/>
    </w:rPr>
  </w:style>
  <w:style w:type="character" w:customStyle="1" w:styleId="opgavetekstChar">
    <w:name w:val="opgavetekst Char"/>
    <w:basedOn w:val="Standaardalinea-lettertype"/>
    <w:link w:val="opgavetekst"/>
    <w:rsid w:val="00CA64EC"/>
    <w:rPr>
      <w:sz w:val="24"/>
    </w:rPr>
  </w:style>
  <w:style w:type="paragraph" w:customStyle="1" w:styleId="subopgave">
    <w:name w:val="subopgave"/>
    <w:basedOn w:val="Vraag"/>
    <w:link w:val="subopgaveCharChar"/>
    <w:rsid w:val="00490D00"/>
    <w:pPr>
      <w:tabs>
        <w:tab w:val="clear" w:pos="567"/>
        <w:tab w:val="clear" w:pos="851"/>
        <w:tab w:val="clear" w:pos="1134"/>
        <w:tab w:val="left" w:pos="709"/>
      </w:tabs>
      <w:spacing w:line="300" w:lineRule="atLeast"/>
      <w:ind w:left="993" w:hanging="993"/>
    </w:pPr>
  </w:style>
  <w:style w:type="character" w:customStyle="1" w:styleId="subopgaveCharChar">
    <w:name w:val="subopgave Char Char"/>
    <w:basedOn w:val="Standaardalinea-lettertype"/>
    <w:link w:val="subopgave"/>
    <w:rsid w:val="00490D00"/>
    <w:rPr>
      <w:sz w:val="24"/>
    </w:rPr>
  </w:style>
  <w:style w:type="paragraph" w:customStyle="1" w:styleId="punten">
    <w:name w:val="punten"/>
    <w:basedOn w:val="Vraag"/>
    <w:link w:val="puntenChar"/>
    <w:rsid w:val="00962080"/>
    <w:pPr>
      <w:spacing w:line="300" w:lineRule="atLeast"/>
    </w:pPr>
    <w:rPr>
      <w:rFonts w:ascii="Arial" w:hAnsi="Arial"/>
      <w:sz w:val="14"/>
    </w:rPr>
  </w:style>
  <w:style w:type="character" w:customStyle="1" w:styleId="puntenChar">
    <w:name w:val="punten Char"/>
    <w:basedOn w:val="Standaardalinea-lettertype"/>
    <w:link w:val="punten"/>
    <w:rsid w:val="00962080"/>
    <w:rPr>
      <w:rFonts w:ascii="Arial" w:hAnsi="Arial"/>
      <w:sz w:val="14"/>
    </w:rPr>
  </w:style>
  <w:style w:type="paragraph" w:customStyle="1" w:styleId="Opdrachtmetletterverdelingeersteregel">
    <w:name w:val="Opdracht_met letterverdeling_eerste regel"/>
    <w:basedOn w:val="Standaard"/>
    <w:link w:val="OpdrachtmetletterverdelingeersteregelChar"/>
    <w:qFormat/>
    <w:rsid w:val="00C338CD"/>
    <w:pPr>
      <w:tabs>
        <w:tab w:val="center" w:pos="284"/>
        <w:tab w:val="left" w:pos="567"/>
        <w:tab w:val="left" w:pos="851"/>
        <w:tab w:val="left" w:pos="1134"/>
        <w:tab w:val="left" w:pos="2835"/>
        <w:tab w:val="left" w:pos="3119"/>
        <w:tab w:val="left" w:pos="5103"/>
        <w:tab w:val="left" w:pos="5387"/>
        <w:tab w:val="left" w:pos="7371"/>
        <w:tab w:val="left" w:pos="7655"/>
      </w:tabs>
      <w:ind w:left="851" w:hanging="851"/>
    </w:pPr>
    <w:rPr>
      <w:rFonts w:eastAsiaTheme="minorHAnsi" w:cstheme="minorBidi"/>
      <w:sz w:val="21"/>
      <w:szCs w:val="22"/>
      <w:lang w:eastAsia="en-US"/>
    </w:rPr>
  </w:style>
  <w:style w:type="paragraph" w:customStyle="1" w:styleId="Opdrachttekstnaletterszondernummer">
    <w:name w:val="Opdrachttekst_na letters zonder nummer"/>
    <w:basedOn w:val="Standaard"/>
    <w:link w:val="OpdrachttekstnaletterszondernummerChar"/>
    <w:qFormat/>
    <w:rsid w:val="00C338CD"/>
    <w:pPr>
      <w:tabs>
        <w:tab w:val="left" w:pos="284"/>
        <w:tab w:val="left" w:pos="567"/>
        <w:tab w:val="left" w:pos="851"/>
        <w:tab w:val="left" w:pos="1134"/>
        <w:tab w:val="left" w:pos="2835"/>
        <w:tab w:val="left" w:pos="3119"/>
        <w:tab w:val="left" w:pos="5103"/>
        <w:tab w:val="left" w:pos="5387"/>
        <w:tab w:val="left" w:pos="7371"/>
        <w:tab w:val="left" w:pos="7655"/>
      </w:tabs>
      <w:ind w:left="851" w:hanging="284"/>
    </w:pPr>
    <w:rPr>
      <w:rFonts w:eastAsiaTheme="minorHAnsi" w:cstheme="minorBidi"/>
      <w:sz w:val="21"/>
      <w:szCs w:val="22"/>
      <w:lang w:eastAsia="en-US"/>
    </w:rPr>
  </w:style>
  <w:style w:type="character" w:customStyle="1" w:styleId="OpdrachtmetletterverdelingeersteregelChar">
    <w:name w:val="Opdracht_met letterverdeling_eerste regel Char"/>
    <w:basedOn w:val="Standaardalinea-lettertype"/>
    <w:link w:val="Opdrachtmetletterverdelingeersteregel"/>
    <w:rsid w:val="00C338CD"/>
    <w:rPr>
      <w:rFonts w:eastAsiaTheme="minorHAnsi" w:cstheme="minorBidi"/>
      <w:sz w:val="21"/>
      <w:szCs w:val="22"/>
      <w:lang w:eastAsia="en-US"/>
    </w:rPr>
  </w:style>
  <w:style w:type="character" w:customStyle="1" w:styleId="OpdrachttekstnaletterszondernummerChar">
    <w:name w:val="Opdrachttekst_na letters zonder nummer Char"/>
    <w:basedOn w:val="Standaardalinea-lettertype"/>
    <w:link w:val="Opdrachttekstnaletterszondernummer"/>
    <w:rsid w:val="00C338CD"/>
    <w:rPr>
      <w:rFonts w:eastAsiaTheme="minorHAnsi" w:cstheme="minorBidi"/>
      <w:sz w:val="21"/>
      <w:szCs w:val="22"/>
      <w:lang w:eastAsia="en-US"/>
    </w:rPr>
  </w:style>
  <w:style w:type="paragraph" w:styleId="Lijstalinea">
    <w:name w:val="List Paragraph"/>
    <w:basedOn w:val="Standaard"/>
    <w:uiPriority w:val="34"/>
    <w:qFormat/>
    <w:rsid w:val="00494610"/>
    <w:pPr>
      <w:ind w:left="720"/>
      <w:contextualSpacing/>
    </w:pPr>
  </w:style>
  <w:style w:type="paragraph" w:styleId="Geenafstand">
    <w:name w:val="No Spacing"/>
    <w:uiPriority w:val="1"/>
    <w:qFormat/>
    <w:rsid w:val="0020683E"/>
  </w:style>
  <w:style w:type="character" w:styleId="Verwijzingopmerking">
    <w:name w:val="annotation reference"/>
    <w:basedOn w:val="Standaardalinea-lettertype"/>
    <w:semiHidden/>
    <w:unhideWhenUsed/>
    <w:rsid w:val="00530F2E"/>
    <w:rPr>
      <w:sz w:val="16"/>
      <w:szCs w:val="16"/>
    </w:rPr>
  </w:style>
  <w:style w:type="paragraph" w:styleId="Tekstopmerking">
    <w:name w:val="annotation text"/>
    <w:basedOn w:val="Standaard"/>
    <w:link w:val="TekstopmerkingChar"/>
    <w:semiHidden/>
    <w:unhideWhenUsed/>
    <w:rsid w:val="00530F2E"/>
    <w:rPr>
      <w:sz w:val="20"/>
      <w:szCs w:val="20"/>
    </w:rPr>
  </w:style>
  <w:style w:type="character" w:customStyle="1" w:styleId="TekstopmerkingChar">
    <w:name w:val="Tekst opmerking Char"/>
    <w:basedOn w:val="Standaardalinea-lettertype"/>
    <w:link w:val="Tekstopmerking"/>
    <w:semiHidden/>
    <w:rsid w:val="00530F2E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semiHidden/>
    <w:unhideWhenUsed/>
    <w:rsid w:val="00530F2E"/>
    <w:rPr>
      <w:b/>
      <w:bCs/>
    </w:rPr>
  </w:style>
  <w:style w:type="character" w:customStyle="1" w:styleId="OnderwerpvanopmerkingChar">
    <w:name w:val="Onderwerp van opmerking Char"/>
    <w:basedOn w:val="TekstopmerkingChar"/>
    <w:link w:val="Onderwerpvanopmerking"/>
    <w:semiHidden/>
    <w:rsid w:val="00530F2E"/>
    <w:rPr>
      <w:b/>
      <w:bCs/>
      <w:sz w:val="20"/>
      <w:szCs w:val="20"/>
    </w:rPr>
  </w:style>
  <w:style w:type="character" w:styleId="Tekstvantijdelijkeaanduiding">
    <w:name w:val="Placeholder Text"/>
    <w:basedOn w:val="Standaardalinea-lettertype"/>
    <w:uiPriority w:val="99"/>
    <w:semiHidden/>
    <w:rsid w:val="00995077"/>
    <w:rPr>
      <w:color w:val="808080"/>
    </w:rPr>
  </w:style>
  <w:style w:type="paragraph" w:customStyle="1" w:styleId="aaa">
    <w:name w:val="aaa"/>
    <w:link w:val="aaaChar"/>
    <w:qFormat/>
    <w:rsid w:val="00DA1A88"/>
    <w:pPr>
      <w:ind w:left="426" w:hanging="426"/>
    </w:pPr>
    <w:rPr>
      <w:bCs/>
      <w:color w:val="000000" w:themeColor="text1"/>
    </w:rPr>
  </w:style>
  <w:style w:type="character" w:customStyle="1" w:styleId="aaaChar">
    <w:name w:val="aaa Char"/>
    <w:basedOn w:val="opgavenrCharChar"/>
    <w:link w:val="aaa"/>
    <w:rsid w:val="00DA1A88"/>
    <w:rPr>
      <w:rFonts w:ascii="Arial" w:hAnsi="Arial"/>
      <w:b w:val="0"/>
      <w:bCs/>
      <w:caps w:val="0"/>
      <w:color w:val="000000" w:themeColor="text1"/>
      <w:sz w:val="18"/>
    </w:rPr>
  </w:style>
  <w:style w:type="character" w:customStyle="1" w:styleId="PlattetekstChar">
    <w:name w:val="Platte tekst Char"/>
    <w:basedOn w:val="Standaardalinea-lettertype"/>
    <w:link w:val="Plattetekst"/>
    <w:rsid w:val="00B64EFE"/>
    <w:rPr>
      <w:b/>
      <w:szCs w:val="20"/>
    </w:rPr>
  </w:style>
  <w:style w:type="paragraph" w:customStyle="1" w:styleId="Visgraattabel">
    <w:name w:val="Visgraattabel"/>
    <w:basedOn w:val="Standaard"/>
    <w:rsid w:val="00267A67"/>
    <w:pPr>
      <w:spacing w:line="230" w:lineRule="atLeast"/>
    </w:pPr>
    <w:rPr>
      <w:sz w:val="19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146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840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76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jpeg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jpeg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77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image" Target="media/image14.jpe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footer" Target="footer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CF5195-C4CB-47DA-B63C-681C78650F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62</TotalTime>
  <Pages>3</Pages>
  <Words>336</Words>
  <Characters>1851</Characters>
  <Application>Microsoft Office Word</Application>
  <DocSecurity>0</DocSecurity>
  <Lines>15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Voorwoord</vt:lpstr>
    </vt:vector>
  </TitlesOfParts>
  <Company>Hewlett-Packard Company</Company>
  <LinksUpToDate>false</LinksUpToDate>
  <CharactersWithSpaces>2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orwoord</dc:title>
  <dc:creator>Houwing</dc:creator>
  <cp:lastModifiedBy>marc wieringa</cp:lastModifiedBy>
  <cp:revision>563</cp:revision>
  <cp:lastPrinted>2019-07-23T21:27:00Z</cp:lastPrinted>
  <dcterms:created xsi:type="dcterms:W3CDTF">2019-06-22T11:50:00Z</dcterms:created>
  <dcterms:modified xsi:type="dcterms:W3CDTF">2020-08-13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